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55CB" w:rsidRDefault="004536FF" w:rsidP="001964DE">
      <w:pPr>
        <w:tabs>
          <w:tab w:val="left" w:pos="720"/>
        </w:tabs>
        <w:spacing w:after="0"/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EB6A33">
        <w:rPr>
          <w:sz w:val="24"/>
          <w:szCs w:val="24"/>
        </w:rPr>
        <w:t>Exam 2</w:t>
      </w:r>
      <w:r>
        <w:rPr>
          <w:sz w:val="24"/>
          <w:szCs w:val="24"/>
        </w:rPr>
        <w:tab/>
      </w:r>
      <w:r w:rsidR="000E2AD8">
        <w:rPr>
          <w:sz w:val="24"/>
          <w:szCs w:val="24"/>
        </w:rPr>
        <w:t xml:space="preserve"> </w:t>
      </w:r>
      <w:proofErr w:type="spellStart"/>
      <w:r w:rsidR="000E2AD8">
        <w:rPr>
          <w:sz w:val="24"/>
          <w:szCs w:val="24"/>
        </w:rPr>
        <w:t>soln</w:t>
      </w:r>
      <w:proofErr w:type="spellEnd"/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="0018231B" w:rsidRPr="0018231B">
        <w:rPr>
          <w:noProof/>
          <w:sz w:val="24"/>
          <w:szCs w:val="24"/>
        </w:rPr>
        <w:t xml:space="preserve"> </w:t>
      </w:r>
    </w:p>
    <w:p w:rsidR="00DC1A50" w:rsidRDefault="008E4659" w:rsidP="005F37F1">
      <w:pPr>
        <w:tabs>
          <w:tab w:val="left" w:pos="720"/>
        </w:tabs>
        <w:spacing w:before="120" w:after="0"/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 wp14:anchorId="6747BA39" wp14:editId="45C01258">
                <wp:simplePos x="0" y="0"/>
                <wp:positionH relativeFrom="column">
                  <wp:posOffset>2927191</wp:posOffset>
                </wp:positionH>
                <wp:positionV relativeFrom="paragraph">
                  <wp:posOffset>161290</wp:posOffset>
                </wp:positionV>
                <wp:extent cx="469265" cy="318770"/>
                <wp:effectExtent l="0" t="0" r="6985" b="508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4659" w:rsidRDefault="008E4659" w:rsidP="00DB0B12">
                            <w:r>
                              <w:rPr>
                                <w:position w:val="-14"/>
                              </w:rPr>
                              <w:t>6 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1026" type="#_x0000_t202" style="position:absolute;left:0;text-align:left;margin-left:230.5pt;margin-top:12.7pt;width:36.95pt;height:25.1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" fillcolor="white [3201]" stroked="f" strokeweight=".5pt">
                <v:textbox>
                  <w:txbxContent>
                    <w:p w:rsidR="008E4659" w:rsidRDefault="008E4659" w:rsidP="00DB0B12">
                      <w:r>
                        <w:rPr>
                          <w:position w:val="-14"/>
                        </w:rPr>
                        <w:t>6 A</w:t>
                      </w:r>
                    </w:p>
                  </w:txbxContent>
                </v:textbox>
              </v:shape>
            </w:pict>
          </mc:Fallback>
        </mc:AlternateContent>
      </w:r>
      <w:r w:rsidR="00CC0149">
        <w:rPr>
          <w:sz w:val="24"/>
          <w:szCs w:val="24"/>
        </w:rPr>
        <w:t>Problem 1</w:t>
      </w:r>
      <w:r w:rsidR="00BF1A56">
        <w:rPr>
          <w:sz w:val="24"/>
          <w:szCs w:val="24"/>
        </w:rPr>
        <w:t xml:space="preserve">   (35 </w:t>
      </w:r>
      <w:proofErr w:type="spellStart"/>
      <w:r w:rsidR="00BF1A56">
        <w:rPr>
          <w:sz w:val="24"/>
          <w:szCs w:val="24"/>
        </w:rPr>
        <w:t>pts</w:t>
      </w:r>
      <w:proofErr w:type="spellEnd"/>
      <w:r w:rsidR="00BF1A56">
        <w:rPr>
          <w:sz w:val="24"/>
          <w:szCs w:val="24"/>
        </w:rPr>
        <w:t>)</w:t>
      </w:r>
    </w:p>
    <w:p w:rsidR="00DC1A50" w:rsidRDefault="009B09D6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6160" behindDoc="0" locked="0" layoutInCell="1" allowOverlap="1" wp14:anchorId="7168BEEC" wp14:editId="5A714F08">
                <wp:simplePos x="0" y="0"/>
                <wp:positionH relativeFrom="column">
                  <wp:posOffset>2322195</wp:posOffset>
                </wp:positionH>
                <wp:positionV relativeFrom="paragraph">
                  <wp:posOffset>323215</wp:posOffset>
                </wp:positionV>
                <wp:extent cx="0" cy="1273175"/>
                <wp:effectExtent l="0" t="0" r="19050" b="22225"/>
                <wp:wrapNone/>
                <wp:docPr id="124" name="Straight Connector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27317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4" o:spid="_x0000_s1026" style="position:absolute;flip:y;z-index:2519961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82.85pt,25.45pt" to="182.85pt,12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" strokecolor="black [3213]" strokeweight="1pt"/>
            </w:pict>
          </mc:Fallback>
        </mc:AlternateContent>
      </w:r>
      <w:r w:rsidR="00B2339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9776" behindDoc="0" locked="0" layoutInCell="1" allowOverlap="1" wp14:anchorId="7234B0CF" wp14:editId="6A6FDA5A">
                <wp:simplePos x="0" y="0"/>
                <wp:positionH relativeFrom="column">
                  <wp:posOffset>3042920</wp:posOffset>
                </wp:positionH>
                <wp:positionV relativeFrom="paragraph">
                  <wp:posOffset>334010</wp:posOffset>
                </wp:positionV>
                <wp:extent cx="224790" cy="0"/>
                <wp:effectExtent l="38100" t="76200" r="0" b="95250"/>
                <wp:wrapNone/>
                <wp:docPr id="135" name="Straight Arrow Connector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4790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35" o:spid="_x0000_s1026" type="#_x0000_t32" style="position:absolute;margin-left:239.6pt;margin-top:26.3pt;width:17.7pt;height:0;flip:x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" strokecolor="black [3040]" strokeweight="1pt">
                <v:stroke endarrow="block"/>
              </v:shape>
            </w:pict>
          </mc:Fallback>
        </mc:AlternateContent>
      </w:r>
      <w:r w:rsidR="0082611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601890ED" wp14:editId="297CB2F5">
                <wp:simplePos x="0" y="0"/>
                <wp:positionH relativeFrom="column">
                  <wp:posOffset>3369310</wp:posOffset>
                </wp:positionH>
                <wp:positionV relativeFrom="paragraph">
                  <wp:posOffset>325120</wp:posOffset>
                </wp:positionV>
                <wp:extent cx="471170" cy="0"/>
                <wp:effectExtent l="0" t="0" r="24130" b="1905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11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" o:spid="_x0000_s1026" style="position:absolute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5.3pt,25.6pt" to="302.4pt,2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" strokecolor="black [3040]" strokeweight="1pt"/>
            </w:pict>
          </mc:Fallback>
        </mc:AlternateContent>
      </w:r>
      <w:r w:rsidR="0082611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2FEA3932" wp14:editId="47A104FC">
                <wp:simplePos x="0" y="0"/>
                <wp:positionH relativeFrom="column">
                  <wp:posOffset>3840480</wp:posOffset>
                </wp:positionH>
                <wp:positionV relativeFrom="paragraph">
                  <wp:posOffset>325120</wp:posOffset>
                </wp:positionV>
                <wp:extent cx="0" cy="1293495"/>
                <wp:effectExtent l="0" t="0" r="19050" b="20955"/>
                <wp:wrapNone/>
                <wp:docPr id="101" name="Straight Connector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29349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1" o:spid="_x0000_s1026" style="position:absolute;flip:y;z-index:2519971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02.4pt,25.6pt" to="302.4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" strokecolor="black [3040]" strokeweight="1pt"/>
            </w:pict>
          </mc:Fallback>
        </mc:AlternateContent>
      </w:r>
      <w:r w:rsidR="0082611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2608" behindDoc="0" locked="0" layoutInCell="1" allowOverlap="1" wp14:anchorId="07491EE0" wp14:editId="1B323D5C">
                <wp:simplePos x="0" y="0"/>
                <wp:positionH relativeFrom="column">
                  <wp:posOffset>2324100</wp:posOffset>
                </wp:positionH>
                <wp:positionV relativeFrom="paragraph">
                  <wp:posOffset>325120</wp:posOffset>
                </wp:positionV>
                <wp:extent cx="599440" cy="0"/>
                <wp:effectExtent l="0" t="0" r="10160" b="1905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944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" o:spid="_x0000_s1026" style="position:absolute;z-index:2519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3pt,25.6pt" to="230.2pt,2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" strokecolor="black [3040]" strokeweight="1pt"/>
            </w:pict>
          </mc:Fallback>
        </mc:AlternateContent>
      </w:r>
      <w:r w:rsidR="0082611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796E9205" wp14:editId="21E4D5A2">
                <wp:simplePos x="0" y="0"/>
                <wp:positionH relativeFrom="column">
                  <wp:posOffset>3001010</wp:posOffset>
                </wp:positionH>
                <wp:positionV relativeFrom="paragraph">
                  <wp:posOffset>324485</wp:posOffset>
                </wp:positionV>
                <wp:extent cx="273685" cy="0"/>
                <wp:effectExtent l="38100" t="76200" r="0" b="95250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73685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0" o:spid="_x0000_s1026" type="#_x0000_t32" style="position:absolute;margin-left:236.3pt;margin-top:25.55pt;width:21.55pt;height:0;flip:x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" strokecolor="black [3040]" strokeweight="1pt">
                <v:stroke endarrow="block"/>
              </v:shape>
            </w:pict>
          </mc:Fallback>
        </mc:AlternateContent>
      </w:r>
      <w:r w:rsidR="0082611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7728" behindDoc="0" locked="0" layoutInCell="1" allowOverlap="1" wp14:anchorId="62E47F71" wp14:editId="72F9F8DA">
                <wp:simplePos x="0" y="0"/>
                <wp:positionH relativeFrom="column">
                  <wp:posOffset>2924175</wp:posOffset>
                </wp:positionH>
                <wp:positionV relativeFrom="paragraph">
                  <wp:posOffset>94298</wp:posOffset>
                </wp:positionV>
                <wp:extent cx="445135" cy="447040"/>
                <wp:effectExtent l="0" t="0" r="12065" b="10160"/>
                <wp:wrapNone/>
                <wp:docPr id="18" name="Oval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135" cy="44704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8" o:spid="_x0000_s1026" style="position:absolute;margin-left:230.25pt;margin-top:7.45pt;width:35.05pt;height:35.2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" fillcolor="white [3212]" strokecolor="black [3213]" strokeweight="1pt"/>
            </w:pict>
          </mc:Fallback>
        </mc:AlternateContent>
      </w:r>
    </w:p>
    <w:p w:rsidR="00DC1A50" w:rsidRDefault="00DC1A50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4424B4" w:rsidRDefault="009B09D6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12192" behindDoc="0" locked="0" layoutInCell="1" allowOverlap="1" wp14:anchorId="1379C77C" wp14:editId="41E693AC">
                <wp:simplePos x="0" y="0"/>
                <wp:positionH relativeFrom="column">
                  <wp:posOffset>3110865</wp:posOffset>
                </wp:positionH>
                <wp:positionV relativeFrom="paragraph">
                  <wp:posOffset>280670</wp:posOffset>
                </wp:positionV>
                <wp:extent cx="94615" cy="287655"/>
                <wp:effectExtent l="0" t="1270" r="37465" b="37465"/>
                <wp:wrapNone/>
                <wp:docPr id="148" name="Group 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49" name="Straight Connector 14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Straight Connector 15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" name="Straight Connector 15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Straight Connector 15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Straight Connector 15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traight Connector 15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Straight Connector 15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8" o:spid="_x0000_s1026" style="position:absolute;margin-left:244.95pt;margin-top:22.1pt;width:7.45pt;height:22.65pt;rotation:-90;z-index:25191219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">
                <v:line id="Straight Connector 14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igIMQAAADcAAAADwAAAGRycy9kb3ducmV2LnhtbERPS2vCQBC+C/0PyxR6M5tKqz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KKAgxAAAANwAAAAPAAAAAAAAAAAA&#10;AAAAAKECAABkcnMvZG93bnJldi54bWxQSwUGAAAAAAQABAD5AAAAkgMAAAAA&#10;" strokecolor="black [3213]" strokeweight="1pt"/>
                <v:line id="Straight Connector 15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JrrMYAAADcAAAADwAAAGRycy9kb3ducmV2LnhtbESPQWvCQBCF74L/YRnBS6kbFW1NXUUU&#10;oReRph7a25CdJqHZ2ZBdTfz3nUPB2wzvzXvfrLe9q9WN2lB5NjCdJKCIc28rLgxcPo/Pr6BCRLZY&#10;eyYDdwqw3QwHa0yt7/iDblkslIRwSNFAGWOTah3ykhyGiW+IRfvxrcMoa1to22In4a7WsyRZaocV&#10;S0OJDe1Lyn+zqzNwuCy7bFUsXp6m81O/4vPs6/vkjBmP+t0bqEh9fJj/r9+t4C8EX56RCfTm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ya6zGAAAA3AAAAA8AAAAAAAAA&#10;AAAAAAAAoQIAAGRycy9kb3ducmV2LnhtbFBLBQYAAAAABAAEAPkAAACUAwAAAAA=&#10;" strokecolor="black [3213]" strokeweight="1pt"/>
                <v:line id="Straight Connector 15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c6+8IAAADcAAAADwAAAGRycy9kb3ducmV2LnhtbERPS4vCMBC+C/6HMMLeNFVQ12oUEYRF&#10;VsHqxdvQTB/YTGqT1frvjSDsbT6+5yxWranEnRpXWlYwHEQgiFOrS84VnE/b/jcI55E1VpZJwZMc&#10;rJbdzgJjbR98pHvicxFC2MWooPC+jqV0aUEG3cDWxIHLbGPQB9jkUjf4COGmkqMomkiDJYeGAmva&#10;FJRekz+jYHeaZZvf3f7wdLfLgbJpdBwnZ6W+eu16DsJT6//FH/ePDvPHQ3g/Ey6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oc6+8IAAADcAAAADwAAAAAAAAAAAAAA&#10;AAChAgAAZHJzL2Rvd25yZXYueG1sUEsFBgAAAAAEAAQA+QAAAJADAAAAAA==&#10;" strokecolor="black [3213]" strokeweight="1pt"/>
                <v:line id="Straight Connector 15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xQQMMAAADcAAAADwAAAGRycy9kb3ducmV2LnhtbERPS2vCQBC+C/6HZYReim5M8RVdRVoK&#10;XkSMHvQ2ZMckmJ0N2a1J/31XKHibj+85q01nKvGgxpWWFYxHEQjizOqScwXn0/dwDsJ5ZI2VZVLw&#10;Sw42635vhYm2LR/pkfpchBB2CSoovK8TKV1WkEE3sjVx4G62MegDbHKpG2xDuKlkHEVTabDk0FBg&#10;TZ8FZff0xyj4Ok/bdJFPZu/jj3234EN8ue6NUm+DbrsE4anzL/G/e6fD/EkM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sUEDDAAAA3AAAAA8AAAAAAAAAAAAA&#10;AAAAoQIAAGRycy9kb3ducmV2LnhtbFBLBQYAAAAABAAEAPkAAACRAwAAAAA=&#10;" strokecolor="black [3213]" strokeweight="1pt"/>
                <v:line id="Straight Connector 15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kBF8QAAADcAAAADwAAAGRycy9kb3ducmV2LnhtbERPS2vCQBC+F/wPywjemk0V2xpdRYRC&#10;CVUw5tLbkJ08aHY2zW5N/PddodDbfHzP2exG04or9a6xrOApikEQF1Y3XCnIL2+PryCcR9bYWiYF&#10;N3Kw204eNphoO/CZrpmvRAhhl6CC2vsukdIVNRl0ke2IA1fa3qAPsK+k7nEI4aaV8zh+lgYbDg01&#10;dnSoqfjKfoyC9LIqDx/p8XRz358nKl/i8zLLlZpNx/0ahKfR/4v/3O86zF8u4P5MuE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QEXxAAAANwAAAAPAAAAAAAAAAAA&#10;AAAAAKECAABkcnMvZG93bnJldi54bWxQSwUGAAAAAAQABAD5AAAAkgMAAAAA&#10;" strokecolor="black [3213]" strokeweight="1pt"/>
                <v:line id="Straight Connector 15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ltr8QAAADcAAAADwAAAGRycy9kb3ducmV2LnhtbERPTWvCQBC9F/wPyxS8FN1oa6ypq0iL&#10;0IuI0YPehuw0CWZnQ3Zr4r93BcHbPN7nzJedqcSFGldaVjAaRiCIM6tLzhUc9uvBJwjnkTVWlknB&#10;lRwsF72XOSbatryjS+pzEULYJaig8L5OpHRZQQbd0NbEgfuzjUEfYJNL3WAbwk0lx1EUS4Mlh4YC&#10;a/ouKDun/0bBzyFu01k+mb6N3jfdjLfj42ljlOq/dqsvEJ46/xQ/3L86zJ98wP2ZcIF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CW2vxAAAANwAAAAPAAAAAAAAAAAA&#10;AAAAAKECAABkcnMvZG93bnJldi54bWxQSwUGAAAAAAQABAD5AAAAkgMAAAAA&#10;" strokecolor="black [3213]" strokeweight="1pt"/>
                <v:line id="Straight Connector 15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w8+MIAAADcAAAADwAAAGRycy9kb3ducmV2LnhtbERPS4vCMBC+L/gfwgje1nSFuto1igiC&#10;iApWL3sbmumDbSa1iVr/vREWvM3H95zZojO1uFHrKssKvoYRCOLM6ooLBefT+nMCwnlkjbVlUvAg&#10;B4t572OGibZ3PtIt9YUIIewSVFB63yRSuqwkg25oG+LA5bY16ANsC6lbvIdwU8tRFI2lwYpDQ4kN&#10;rUrK/tKrUbA9TfPVbrs/PNzl90D5d3SM07NSg363/AHhqfNv8b97o8P8OIbXM+EC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bw8+M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82611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5517" behindDoc="0" locked="0" layoutInCell="1" allowOverlap="1" wp14:anchorId="006AE3C2" wp14:editId="1FB042F3">
                <wp:simplePos x="0" y="0"/>
                <wp:positionH relativeFrom="column">
                  <wp:posOffset>3850005</wp:posOffset>
                </wp:positionH>
                <wp:positionV relativeFrom="paragraph">
                  <wp:posOffset>126047</wp:posOffset>
                </wp:positionV>
                <wp:extent cx="365760" cy="305435"/>
                <wp:effectExtent l="0" t="0" r="0" b="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3054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3273" w:rsidRPr="00243273" w:rsidRDefault="00243273" w:rsidP="00243273">
                            <w:r w:rsidRPr="00243273">
                              <w:rPr>
                                <w:position w:val="-12"/>
                              </w:rPr>
                              <w:object w:dxaOrig="24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4" type="#_x0000_t75" style="width:12.2pt;height:18.1pt" o:ole="">
                                  <v:imagedata r:id="rId6" o:title=""/>
                                </v:shape>
                                <o:OLEObject Type="Embed" ProgID="Equation.DSMT4" ShapeID="_x0000_i1034" DrawAspect="Content" ObjectID="_1394963987" r:id="rId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27" type="#_x0000_t202" style="position:absolute;left:0;text-align:left;margin-left:303.15pt;margin-top:9.9pt;width:28.8pt;height:24.05pt;z-index:251755517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" fillcolor="white [3201]" stroked="f" strokeweight=".5pt">
                <v:textbox>
                  <w:txbxContent>
                    <w:p w:rsidR="00243273" w:rsidRPr="00243273" w:rsidRDefault="00243273" w:rsidP="00243273">
                      <w:r w:rsidRPr="00243273">
                        <w:rPr>
                          <w:position w:val="-12"/>
                        </w:rPr>
                        <w:object w:dxaOrig="240" w:dyaOrig="360">
                          <v:shape id="_x0000_i1029" type="#_x0000_t75" style="width:12.2pt;height:18.1pt" o:ole="">
                            <v:imagedata r:id="rId8" o:title=""/>
                          </v:shape>
                          <o:OLEObject Type="Embed" ProgID="Equation.DSMT4" ShapeID="_x0000_i1029" DrawAspect="Content" ObjectID="_1393933368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2611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6542" behindDoc="0" locked="0" layoutInCell="1" allowOverlap="1" wp14:anchorId="480523F8" wp14:editId="0841AF36">
                <wp:simplePos x="0" y="0"/>
                <wp:positionH relativeFrom="column">
                  <wp:posOffset>1971675</wp:posOffset>
                </wp:positionH>
                <wp:positionV relativeFrom="paragraph">
                  <wp:posOffset>112395</wp:posOffset>
                </wp:positionV>
                <wp:extent cx="365760" cy="302260"/>
                <wp:effectExtent l="0" t="0" r="0" b="254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302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3273" w:rsidRPr="00243273" w:rsidRDefault="00243273" w:rsidP="00243273">
                            <w:r w:rsidRPr="00243273">
                              <w:rPr>
                                <w:position w:val="-12"/>
                              </w:rPr>
                              <w:object w:dxaOrig="240" w:dyaOrig="360">
                                <v:shape id="_x0000_i1035" type="#_x0000_t75" style="width:12.2pt;height:18.1pt" o:ole="">
                                  <v:imagedata r:id="rId10" o:title=""/>
                                </v:shape>
                                <o:OLEObject Type="Embed" ProgID="Equation.DSMT4" ShapeID="_x0000_i1035" DrawAspect="Content" ObjectID="_1394963988" r:id="rId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28" type="#_x0000_t202" style="position:absolute;left:0;text-align:left;margin-left:155.25pt;margin-top:8.85pt;width:28.8pt;height:23.8pt;z-index:25175654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" fillcolor="white [3201]" stroked="f" strokeweight=".5pt">
                <v:textbox>
                  <w:txbxContent>
                    <w:p w:rsidR="00243273" w:rsidRPr="00243273" w:rsidRDefault="00243273" w:rsidP="00243273">
                      <w:r w:rsidRPr="00243273">
                        <w:rPr>
                          <w:position w:val="-12"/>
                        </w:rPr>
                        <w:object w:dxaOrig="240" w:dyaOrig="360">
                          <v:shape id="_x0000_i1030" type="#_x0000_t75" style="width:12.2pt;height:18.1pt" o:ole="">
                            <v:imagedata r:id="rId12" o:title=""/>
                          </v:shape>
                          <o:OLEObject Type="Embed" ProgID="Equation.DSMT4" ShapeID="_x0000_i1030" DrawAspect="Content" ObjectID="_1393933369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14A3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 wp14:anchorId="5AEB58C6" wp14:editId="11B97993">
                <wp:simplePos x="0" y="0"/>
                <wp:positionH relativeFrom="column">
                  <wp:posOffset>2924810</wp:posOffset>
                </wp:positionH>
                <wp:positionV relativeFrom="paragraph">
                  <wp:posOffset>53181</wp:posOffset>
                </wp:positionV>
                <wp:extent cx="609600" cy="294640"/>
                <wp:effectExtent l="0" t="0" r="635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946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14A35" w:rsidRDefault="00614A35" w:rsidP="00937B66">
                            <w:r w:rsidRPr="00614A35">
                              <w:rPr>
                                <w:position w:val="-4"/>
                              </w:rPr>
                              <w:object w:dxaOrig="420" w:dyaOrig="260">
                                <v:shape id="_x0000_i1036" type="#_x0000_t75" style="width:20.85pt;height:13pt" o:ole="">
                                  <v:imagedata r:id="rId14" o:title=""/>
                                </v:shape>
                                <o:OLEObject Type="Embed" ProgID="Equation.DSMT4" ShapeID="_x0000_i1036" DrawAspect="Content" ObjectID="_1394963989" r:id="rId1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29" type="#_x0000_t202" style="position:absolute;left:0;text-align:left;margin-left:230.3pt;margin-top:4.2pt;width:48pt;height:23.2pt;z-index:2519613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" fillcolor="white [3201]" stroked="f" strokeweight=".5pt">
                <v:textbox>
                  <w:txbxContent>
                    <w:p w:rsidR="00614A35" w:rsidRDefault="00614A35" w:rsidP="00937B66">
                      <w:r w:rsidRPr="00614A35">
                        <w:rPr>
                          <w:position w:val="-4"/>
                        </w:rPr>
                        <w:object w:dxaOrig="420" w:dyaOrig="260">
                          <v:shape id="_x0000_i1031" type="#_x0000_t75" style="width:20.85pt;height:13pt" o:ole="">
                            <v:imagedata r:id="rId16" o:title=""/>
                          </v:shape>
                          <o:OLEObject Type="Embed" ProgID="Equation.DSMT4" ShapeID="_x0000_i1031" DrawAspect="Content" ObjectID="_1393933370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130FA" w:rsidRDefault="009B09D6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0016" behindDoc="0" locked="0" layoutInCell="1" allowOverlap="1" wp14:anchorId="0EE89203" wp14:editId="0B363511">
                <wp:simplePos x="0" y="0"/>
                <wp:positionH relativeFrom="column">
                  <wp:posOffset>2320925</wp:posOffset>
                </wp:positionH>
                <wp:positionV relativeFrom="paragraph">
                  <wp:posOffset>284480</wp:posOffset>
                </wp:positionV>
                <wp:extent cx="0" cy="210185"/>
                <wp:effectExtent l="76200" t="0" r="57150" b="56515"/>
                <wp:wrapNone/>
                <wp:docPr id="145" name="Straight Arrow Connector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45" o:spid="_x0000_s1026" type="#_x0000_t32" style="position:absolute;margin-left:182.75pt;margin-top:22.4pt;width:0;height:16.55pt;z-index:25199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 w:rsidR="006C1D8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4112" behindDoc="0" locked="0" layoutInCell="1" allowOverlap="1" wp14:anchorId="09599420" wp14:editId="4C9441D4">
                <wp:simplePos x="0" y="0"/>
                <wp:positionH relativeFrom="column">
                  <wp:posOffset>3828415</wp:posOffset>
                </wp:positionH>
                <wp:positionV relativeFrom="paragraph">
                  <wp:posOffset>228124</wp:posOffset>
                </wp:positionV>
                <wp:extent cx="365760" cy="339090"/>
                <wp:effectExtent l="0" t="0" r="5080" b="381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3390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77FB" w:rsidRPr="00243273" w:rsidRDefault="005B77FB" w:rsidP="00243273">
                            <w:r w:rsidRPr="00243273">
                              <w:rPr>
                                <w:position w:val="-12"/>
                              </w:rPr>
                              <w:object w:dxaOrig="200" w:dyaOrig="360">
                                <v:shape id="_x0000_i1037" type="#_x0000_t75" style="width:10.25pt;height:18.1pt" o:ole="">
                                  <v:imagedata r:id="rId18" o:title=""/>
                                </v:shape>
                                <o:OLEObject Type="Embed" ProgID="Equation.DSMT4" ShapeID="_x0000_i1037" DrawAspect="Content" ObjectID="_1394963990" r:id="rId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" o:spid="_x0000_s1030" type="#_x0000_t202" style="position:absolute;left:0;text-align:left;margin-left:301.45pt;margin-top:17.95pt;width:28.8pt;height:26.7pt;z-index:2519941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" fillcolor="white [3201]" stroked="f" strokeweight=".5pt">
                <v:textbox>
                  <w:txbxContent>
                    <w:p w:rsidR="005B77FB" w:rsidRPr="00243273" w:rsidRDefault="005B77FB" w:rsidP="00243273">
                      <w:r w:rsidRPr="00243273">
                        <w:rPr>
                          <w:position w:val="-12"/>
                        </w:rPr>
                        <w:object w:dxaOrig="200" w:dyaOrig="360">
                          <v:shape id="_x0000_i1032" type="#_x0000_t75" style="width:10.25pt;height:18.1pt" o:ole="">
                            <v:imagedata r:id="rId20" o:title=""/>
                          </v:shape>
                          <o:OLEObject Type="Embed" ProgID="Equation.DSMT4" ShapeID="_x0000_i1032" DrawAspect="Content" ObjectID="_1393933371" r:id="rId2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C1D8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83872" behindDoc="0" locked="0" layoutInCell="1" allowOverlap="1" wp14:anchorId="6EAE3BD1" wp14:editId="2D39A256">
                <wp:simplePos x="0" y="0"/>
                <wp:positionH relativeFrom="column">
                  <wp:posOffset>2560955</wp:posOffset>
                </wp:positionH>
                <wp:positionV relativeFrom="paragraph">
                  <wp:posOffset>69215</wp:posOffset>
                </wp:positionV>
                <wp:extent cx="365760" cy="322580"/>
                <wp:effectExtent l="0" t="0" r="5080" b="127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3225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77FB" w:rsidRPr="00243273" w:rsidRDefault="005B77FB" w:rsidP="00243273">
                            <w:r w:rsidRPr="00243273">
                              <w:rPr>
                                <w:position w:val="-12"/>
                              </w:rPr>
                              <w:object w:dxaOrig="200" w:dyaOrig="360">
                                <v:shape id="_x0000_i1038" type="#_x0000_t75" style="width:10.25pt;height:18.1pt" o:ole="">
                                  <v:imagedata r:id="rId22" o:title=""/>
                                </v:shape>
                                <o:OLEObject Type="Embed" ProgID="Equation.DSMT4" ShapeID="_x0000_i1038" DrawAspect="Content" ObjectID="_1394963991" r:id="rId2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" o:spid="_x0000_s1031" type="#_x0000_t202" style="position:absolute;left:0;text-align:left;margin-left:201.65pt;margin-top:5.45pt;width:28.8pt;height:25.4pt;z-index:2519838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" fillcolor="white [3201]" stroked="f" strokeweight=".5pt">
                <v:textbox>
                  <w:txbxContent>
                    <w:p w:rsidR="005B77FB" w:rsidRPr="00243273" w:rsidRDefault="005B77FB" w:rsidP="00243273">
                      <w:r w:rsidRPr="00243273">
                        <w:rPr>
                          <w:position w:val="-12"/>
                        </w:rPr>
                        <w:object w:dxaOrig="200" w:dyaOrig="360">
                          <v:shape id="_x0000_i1033" type="#_x0000_t75" style="width:10.25pt;height:18.1pt" o:ole="">
                            <v:imagedata r:id="rId24" o:title=""/>
                          </v:shape>
                          <o:OLEObject Type="Embed" ProgID="Equation.DSMT4" ShapeID="_x0000_i1033" DrawAspect="Content" ObjectID="_1393933372" r:id="rId2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B77F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171575D1" wp14:editId="2D558BB9">
                <wp:simplePos x="0" y="0"/>
                <wp:positionH relativeFrom="column">
                  <wp:posOffset>3840480</wp:posOffset>
                </wp:positionH>
                <wp:positionV relativeFrom="paragraph">
                  <wp:posOffset>262096</wp:posOffset>
                </wp:positionV>
                <wp:extent cx="0" cy="210185"/>
                <wp:effectExtent l="76200" t="0" r="57150" b="56515"/>
                <wp:wrapNone/>
                <wp:docPr id="32" name="Straight Arrow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2" o:spid="_x0000_s1026" type="#_x0000_t32" style="position:absolute;margin-left:302.4pt;margin-top:20.65pt;width:0;height:16.55pt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 w:rsidR="005B77F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87968" behindDoc="0" locked="0" layoutInCell="1" allowOverlap="1" wp14:anchorId="45DE05E8" wp14:editId="71957CFB">
                <wp:simplePos x="0" y="0"/>
                <wp:positionH relativeFrom="column">
                  <wp:posOffset>1998345</wp:posOffset>
                </wp:positionH>
                <wp:positionV relativeFrom="paragraph">
                  <wp:posOffset>238125</wp:posOffset>
                </wp:positionV>
                <wp:extent cx="365760" cy="329565"/>
                <wp:effectExtent l="0" t="0" r="508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3295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77FB" w:rsidRPr="00243273" w:rsidRDefault="005B77FB" w:rsidP="00243273">
                            <w:r w:rsidRPr="00243273">
                              <w:rPr>
                                <w:position w:val="-12"/>
                              </w:rPr>
                              <w:object w:dxaOrig="200" w:dyaOrig="360">
                                <v:shape id="_x0000_i1039" type="#_x0000_t75" style="width:10.25pt;height:18.1pt" o:ole="">
                                  <v:imagedata r:id="rId26" o:title=""/>
                                </v:shape>
                                <o:OLEObject Type="Embed" ProgID="Equation.DSMT4" ShapeID="_x0000_i1039" DrawAspect="Content" ObjectID="_1394963992" r:id="rId2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32" type="#_x0000_t202" style="position:absolute;left:0;text-align:left;margin-left:157.35pt;margin-top:18.75pt;width:28.8pt;height:25.95pt;z-index:25198796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" fillcolor="white [3201]" stroked="f" strokeweight=".5pt">
                <v:textbox>
                  <w:txbxContent>
                    <w:p w:rsidR="005B77FB" w:rsidRPr="00243273" w:rsidRDefault="005B77FB" w:rsidP="00243273">
                      <w:r w:rsidRPr="00243273">
                        <w:rPr>
                          <w:position w:val="-12"/>
                        </w:rPr>
                        <w:object w:dxaOrig="200" w:dyaOrig="360">
                          <v:shape id="_x0000_i1034" type="#_x0000_t75" style="width:10.25pt;height:18.1pt" o:ole="">
                            <v:imagedata r:id="rId28" o:title=""/>
                          </v:shape>
                          <o:OLEObject Type="Embed" ProgID="Equation.DSMT4" ShapeID="_x0000_i1034" DrawAspect="Content" ObjectID="_1393933373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B77F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0A3BB6CF" wp14:editId="2FE0E669">
                <wp:simplePos x="0" y="0"/>
                <wp:positionH relativeFrom="column">
                  <wp:posOffset>2559685</wp:posOffset>
                </wp:positionH>
                <wp:positionV relativeFrom="paragraph">
                  <wp:posOffset>86360</wp:posOffset>
                </wp:positionV>
                <wp:extent cx="207645" cy="0"/>
                <wp:effectExtent l="0" t="76200" r="20955" b="95250"/>
                <wp:wrapNone/>
                <wp:docPr id="26" name="Straight Arrow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764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26" o:spid="_x0000_s1026" type="#_x0000_t32" style="position:absolute;margin-left:201.55pt;margin-top:6.8pt;width:16.35pt;height:0;z-index:2519889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" strokecolor="black [3213]" strokeweight="1pt">
                <v:stroke endarrow="block"/>
              </v:shape>
            </w:pict>
          </mc:Fallback>
        </mc:AlternateContent>
      </w:r>
      <w:r w:rsidR="00614A3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61F4215C" wp14:editId="6DB0B0BE">
                <wp:simplePos x="0" y="0"/>
                <wp:positionH relativeFrom="column">
                  <wp:posOffset>4795838</wp:posOffset>
                </wp:positionH>
                <wp:positionV relativeFrom="paragraph">
                  <wp:posOffset>85725</wp:posOffset>
                </wp:positionV>
                <wp:extent cx="0" cy="408782"/>
                <wp:effectExtent l="0" t="0" r="19050" b="10795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0878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4" o:spid="_x0000_s1026" style="position:absolute;flip:y;z-index:2519644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7.65pt,6.75pt" to="377.65pt,3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" strokecolor="black [3213]" strokeweight="1pt"/>
            </w:pict>
          </mc:Fallback>
        </mc:AlternateContent>
      </w:r>
      <w:r w:rsidR="00614A3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 wp14:anchorId="2E795F90" wp14:editId="0153D86E">
                <wp:simplePos x="0" y="0"/>
                <wp:positionH relativeFrom="column">
                  <wp:posOffset>3302635</wp:posOffset>
                </wp:positionH>
                <wp:positionV relativeFrom="paragraph">
                  <wp:posOffset>85725</wp:posOffset>
                </wp:positionV>
                <wp:extent cx="1493520" cy="0"/>
                <wp:effectExtent l="0" t="0" r="11430" b="19050"/>
                <wp:wrapNone/>
                <wp:docPr id="100" name="Straight Connector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352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0" o:spid="_x0000_s1026" style="position:absolute;z-index:25192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0.05pt,6.75pt" to="377.65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" strokecolor="black [3040]" strokeweight="1pt"/>
            </w:pict>
          </mc:Fallback>
        </mc:AlternateContent>
      </w:r>
      <w:r w:rsidR="00614A3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08A2A185" wp14:editId="621B2F93">
                <wp:simplePos x="0" y="0"/>
                <wp:positionH relativeFrom="column">
                  <wp:posOffset>1195070</wp:posOffset>
                </wp:positionH>
                <wp:positionV relativeFrom="paragraph">
                  <wp:posOffset>85725</wp:posOffset>
                </wp:positionV>
                <wp:extent cx="0" cy="423545"/>
                <wp:effectExtent l="0" t="0" r="19050" b="14605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2354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3" o:spid="_x0000_s1026" style="position:absolute;flip:y;z-index:2518609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1pt,6.75pt" to="94.1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" strokecolor="black [3040]" strokeweight="1pt"/>
            </w:pict>
          </mc:Fallback>
        </mc:AlternateContent>
      </w:r>
      <w:r w:rsidR="00614A3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8208" behindDoc="0" locked="0" layoutInCell="1" allowOverlap="1" wp14:anchorId="47FD11F3" wp14:editId="52A67CF4">
                <wp:simplePos x="0" y="0"/>
                <wp:positionH relativeFrom="column">
                  <wp:posOffset>1192848</wp:posOffset>
                </wp:positionH>
                <wp:positionV relativeFrom="paragraph">
                  <wp:posOffset>85408</wp:posOffset>
                </wp:positionV>
                <wp:extent cx="1821815" cy="0"/>
                <wp:effectExtent l="0" t="0" r="26035" b="19050"/>
                <wp:wrapNone/>
                <wp:docPr id="83" name="Straight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218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3" o:spid="_x0000_s1026" style="position:absolute;z-index:25199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95pt,6.75pt" to="237.4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" strokecolor="black [3040]" strokeweight="1pt"/>
            </w:pict>
          </mc:Fallback>
        </mc:AlternateContent>
      </w:r>
      <w:r w:rsidR="00614A3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58148923" wp14:editId="26DDDE28">
                <wp:simplePos x="0" y="0"/>
                <wp:positionH relativeFrom="column">
                  <wp:posOffset>3814445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102" name="Oval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02" o:spid="_x0000_s1026" style="position:absolute;margin-left:300.35pt;margin-top:5.7pt;width:3.55pt;height:3.6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xjN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" fillcolor="black [3213]" strokecolor="black [3213]" strokeweight="2pt"/>
            </w:pict>
          </mc:Fallback>
        </mc:AlternateContent>
      </w:r>
      <w:r w:rsidR="00614A3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28A0613A" wp14:editId="2BBEA67E">
                <wp:simplePos x="0" y="0"/>
                <wp:positionH relativeFrom="column">
                  <wp:posOffset>2298065</wp:posOffset>
                </wp:positionH>
                <wp:positionV relativeFrom="paragraph">
                  <wp:posOffset>68580</wp:posOffset>
                </wp:positionV>
                <wp:extent cx="45085" cy="45720"/>
                <wp:effectExtent l="0" t="0" r="12065" b="11430"/>
                <wp:wrapNone/>
                <wp:docPr id="142" name="Oval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2" o:spid="_x0000_s1026" style="position:absolute;margin-left:180.95pt;margin-top:5.4pt;width:3.55pt;height:3.6pt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0kU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" fillcolor="black [3213]" strokecolor="black [3213]" strokeweight="2pt"/>
            </w:pict>
          </mc:Fallback>
        </mc:AlternateContent>
      </w:r>
    </w:p>
    <w:p w:rsidR="00A130FA" w:rsidRDefault="0082611A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2278856</wp:posOffset>
                </wp:positionH>
                <wp:positionV relativeFrom="paragraph">
                  <wp:posOffset>235778</wp:posOffset>
                </wp:positionV>
                <wp:extent cx="94615" cy="287584"/>
                <wp:effectExtent l="0" t="0" r="19685" b="36830"/>
                <wp:wrapNone/>
                <wp:docPr id="125" name="Group 1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584"/>
                          <a:chOff x="0" y="0"/>
                          <a:chExt cx="94615" cy="287655"/>
                        </a:xfrm>
                      </wpg:grpSpPr>
                      <wps:wsp>
                        <wps:cNvPr id="126" name="Straight Connector 12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" name="Straight Connector 12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" name="Straight Connector 12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Straight Connector 129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0" name="Straight Connector 13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1" name="Straight Connector 13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" name="Straight Connector 132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5" o:spid="_x0000_s1026" style="position:absolute;margin-left:179.45pt;margin-top:18.55pt;width:7.45pt;height:22.65pt;z-index:25192038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">
                <v:line id="Straight Connector 12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jR8sEAAADcAAAADwAAAGRycy9kb3ducmV2LnhtbERPS4vCMBC+L/gfwgje1lTBVzWKCAsi&#10;q2D14m1opg9sJt0mav33G0HwNh/fcxar1lTiTo0rLSsY9CMQxKnVJecKzqef7ykI55E1VpZJwZMc&#10;rJadrwXG2j74SPfE5yKEsItRQeF9HUvp0oIMur6tiQOX2cagD7DJpW7wEcJNJYdRNJYGSw4NBda0&#10;KSi9JjejYHeaZZvf3f7wdH+XA2WT6DhKzkr1uu16DsJT6z/it3urw/zhGF7PhA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aNHywQAAANwAAAAPAAAAAAAAAAAAAAAA&#10;AKECAABkcnMvZG93bnJldi54bWxQSwUGAAAAAAQABAD5AAAAjwMAAAAA&#10;" strokecolor="black [3213]" strokeweight="1pt"/>
                <v:line id="Straight Connector 12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2ApcQAAADcAAAADwAAAGRycy9kb3ducmV2LnhtbERPTWvCQBC9F/oflin0Is3GFKNJXaVU&#10;BC8iph7sbchOk9DsbMhuTfrvXUHobR7vc5br0bTiQr1rLCuYRjEI4tLqhisFp8/tywKE88gaW8uk&#10;4I8crFePD0vMtR34SJfCVyKEsMtRQe19l0vpypoMush2xIH7tr1BH2BfSd3jEMJNK5M4TqXBhkND&#10;jR191FT+FL9GweaUDkVWzeaT6et+zPiQnL/2Rqnnp/H9DYSn0f+L7+6dDvOTOdyeCRfI1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3YClxAAAANwAAAAPAAAAAAAAAAAA&#10;AAAAAKECAABkcnMvZG93bnJldi54bWxQSwUGAAAAAAQABAD5AAAAkgMAAAAA&#10;" strokecolor="black [3213]" strokeweight="1pt"/>
                <v:line id="Straight Connector 12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vgG8YAAADcAAAADwAAAGRycy9kb3ducmV2LnhtbESPS2sCQRCE7wH/w9CCtzirYB6ro4gQ&#10;EDGCqxdvzU7vA3d61p2Jrv8+fQjk1k1VV329WPWuUXfqQu3ZwGScgCLOva25NHA+fb1+gAoR2WLj&#10;mQw8KcBqOXhZYGr9g490z2KpJIRDigaqGNtU65BX5DCMfUssWuE7h1HWrtS2w4eEu0ZPk+RNO6xZ&#10;GipsaVNRfs1+nIHd6bPY7Hffh2e4XQ5UvCfHWXY2ZjTs13NQkfr4b/673lrBnwqt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74BvGAAAA3AAAAA8AAAAAAAAA&#10;AAAAAAAAoQIAAGRycy9kb3ducmV2LnhtbFBLBQYAAAAABAAEAPkAAACUAwAAAAA=&#10;" strokecolor="black [3213]" strokeweight="1pt"/>
                <v:line id="Straight Connector 129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6xTMUAAADcAAAADwAAAGRycy9kb3ducmV2LnhtbERPS2vCQBC+F/oflin0IroxxUdSN6FU&#10;BC8iTT3Y25CdJqHZ2ZDdmvTfu4LQ23x8z9nko2nFhXrXWFYwn0UgiEurG64UnD530zUI55E1tpZJ&#10;wR85yLPHhw2m2g78QZfCVyKEsEtRQe19l0rpypoMupntiAP3bXuDPsC+krrHIYSbVsZRtJQGGw4N&#10;NXb0XlP5U/waBdvTciiSarGazF8OY8LH+Px1MEo9P41vryA8jf5ffHfvdZgfJ3B7Jlwg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6xTMUAAADcAAAADwAAAAAAAAAA&#10;AAAAAAChAgAAZHJzL2Rvd25yZXYueG1sUEsFBgAAAAAEAAQA+QAAAJMDAAAAAA==&#10;" strokecolor="black [3213]" strokeweight="1pt"/>
                <v:line id="Straight Connector 13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R6wMYAAADcAAAADwAAAGRycy9kb3ducmV2LnhtbESPT2sCQQzF74LfYYjQm85qaauro4hQ&#10;KNIKrl68hZ3sH9zJbHemun775lDoLeG9vPfLatO7Rt2oC7VnA9NJAoo497bm0sD59D6egwoR2WLj&#10;mQw8KMBmPRysMLX+zke6ZbFUEsIhRQNVjG2qdcgrchgmviUWrfCdwyhrV2rb4V3CXaNnSfKqHdYs&#10;DRW2tKsov2Y/zsD+tCh2n/uvwyN8Xw5UvCXHl+xszNOo3y5BRerjv/nv+sMK/rPgyzMygV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UesDGAAAA3AAAAA8AAAAAAAAA&#10;AAAAAAAAoQIAAGRycy9kb3ducmV2LnhtbFBLBQYAAAAABAAEAPkAAACUAwAAAAA=&#10;" strokecolor="black [3213]" strokeweight="1pt"/>
                <v:line id="Straight Connector 13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Erl8QAAADcAAAADwAAAGRycy9kb3ducmV2LnhtbERPTWvCQBC9F/wPyxS8iG6iNNbUVUQR&#10;ehExerC3ITtNQrOzIbua+O+7BaG3ebzPWa57U4s7ta6yrCCeRCCIc6srLhRczvvxOwjnkTXWlknB&#10;gxysV4OXJabadnyie+YLEULYpaig9L5JpXR5SQbdxDbEgfu2rUEfYFtI3WIXwk0tp1GUSIMVh4YS&#10;G9qWlP9kN6Ngd0m6bFG8zUfx7NAv+Di9fh2MUsPXfvMBwlPv/8VP96cO82cx/D0TLp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oSuXxAAAANwAAAAPAAAAAAAAAAAA&#10;AAAAAKECAABkcnMvZG93bnJldi54bWxQSwUGAAAAAAQABAD5AAAAkgMAAAAA&#10;" strokecolor="black [3213]" strokeweight="1pt"/>
                <v:line id="Straight Connector 132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pBLMIAAADcAAAADwAAAGRycy9kb3ducmV2LnhtbERPS4vCMBC+C/sfwizsTVMVX9UoiyCI&#10;uILVi7ehmT6wmXSbrNZ/bxYEb/PxPWexak0lbtS40rKCfi8CQZxaXXKu4HzadKcgnEfWWFkmBQ9y&#10;sFp+dBYYa3vnI90Sn4sQwi5GBYX3dSylSwsy6Hq2Jg5cZhuDPsAml7rBewg3lRxE0VgaLDk0FFjT&#10;uqD0mvwZBbvTLFvvdz+Hh/u9HCibRMdRclbq67P9noPw1Pq3+OXe6jB/OID/Z8IF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4pBLM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6138F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8336" behindDoc="0" locked="0" layoutInCell="1" allowOverlap="1" wp14:anchorId="2B0C42CC" wp14:editId="106B47D5">
                <wp:simplePos x="0" y="0"/>
                <wp:positionH relativeFrom="column">
                  <wp:posOffset>1809750</wp:posOffset>
                </wp:positionH>
                <wp:positionV relativeFrom="paragraph">
                  <wp:posOffset>235585</wp:posOffset>
                </wp:positionV>
                <wp:extent cx="469265" cy="287655"/>
                <wp:effectExtent l="0" t="0" r="6985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2876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4DB4" w:rsidRDefault="00614A35" w:rsidP="00937B66">
                            <w:r w:rsidRPr="00614A35">
                              <w:rPr>
                                <w:position w:val="-4"/>
                              </w:rPr>
                              <w:object w:dxaOrig="440" w:dyaOrig="260">
                                <v:shape id="_x0000_i1040" type="#_x0000_t75" style="width:22.05pt;height:13pt" o:ole="">
                                  <v:imagedata r:id="rId30" o:title=""/>
                                </v:shape>
                                <o:OLEObject Type="Embed" ProgID="Equation.DSMT4" ShapeID="_x0000_i1040" DrawAspect="Content" ObjectID="_1394963993" r:id="rId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33" type="#_x0000_t202" style="position:absolute;left:0;text-align:left;margin-left:142.5pt;margin-top:18.55pt;width:36.95pt;height:22.65pt;z-index:2519183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" fillcolor="white [3201]" stroked="f" strokeweight=".5pt">
                <v:textbox>
                  <w:txbxContent>
                    <w:p w:rsidR="00864DB4" w:rsidRDefault="00614A35" w:rsidP="00937B66">
                      <w:r w:rsidRPr="00614A35">
                        <w:rPr>
                          <w:position w:val="-4"/>
                        </w:rPr>
                        <w:object w:dxaOrig="440" w:dyaOrig="260">
                          <v:shape id="_x0000_i1035" type="#_x0000_t75" style="width:22.05pt;height:13pt" o:ole="">
                            <v:imagedata r:id="rId32" o:title=""/>
                          </v:shape>
                          <o:OLEObject Type="Embed" ProgID="Equation.DSMT4" ShapeID="_x0000_i1035" DrawAspect="Content" ObjectID="_1393933374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14A3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3DCEB9E0" wp14:editId="3EBD8DC8">
                <wp:simplePos x="0" y="0"/>
                <wp:positionH relativeFrom="column">
                  <wp:posOffset>5029041</wp:posOffset>
                </wp:positionH>
                <wp:positionV relativeFrom="paragraph">
                  <wp:posOffset>233521</wp:posOffset>
                </wp:positionV>
                <wp:extent cx="411956" cy="318770"/>
                <wp:effectExtent l="0" t="0" r="7620" b="508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1956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14A35" w:rsidRDefault="00614A35" w:rsidP="00DB0B12">
                            <w:r>
                              <w:rPr>
                                <w:position w:val="-14"/>
                              </w:rPr>
                              <w:t>5 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4" type="#_x0000_t202" style="position:absolute;left:0;text-align:left;margin-left:396pt;margin-top:18.4pt;width:32.45pt;height:25.1pt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" fillcolor="white [3201]" stroked="f" strokeweight=".5pt">
                <v:textbox>
                  <w:txbxContent>
                    <w:p w:rsidR="00614A35" w:rsidRDefault="00614A35" w:rsidP="00DB0B12">
                      <w:r>
                        <w:rPr>
                          <w:position w:val="-14"/>
                        </w:rPr>
                        <w:t>5 A</w:t>
                      </w:r>
                    </w:p>
                  </w:txbxContent>
                </v:textbox>
              </v:shape>
            </w:pict>
          </mc:Fallback>
        </mc:AlternateContent>
      </w:r>
      <w:r w:rsidR="00614A35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63392" behindDoc="0" locked="0" layoutInCell="1" allowOverlap="1" wp14:anchorId="08F50F78" wp14:editId="3C5F31F4">
                <wp:simplePos x="0" y="0"/>
                <wp:positionH relativeFrom="column">
                  <wp:posOffset>4572000</wp:posOffset>
                </wp:positionH>
                <wp:positionV relativeFrom="paragraph">
                  <wp:posOffset>156646</wp:posOffset>
                </wp:positionV>
                <wp:extent cx="445135" cy="446922"/>
                <wp:effectExtent l="0" t="0" r="12065" b="10795"/>
                <wp:wrapNone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446922"/>
                          <a:chOff x="0" y="0"/>
                          <a:chExt cx="445135" cy="447040"/>
                        </a:xfrm>
                      </wpg:grpSpPr>
                      <wps:wsp>
                        <wps:cNvPr id="46" name="Oval 46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Straight Arrow Connector 47"/>
                        <wps:cNvCnPr/>
                        <wps:spPr>
                          <a:xfrm flipH="1" flipV="1">
                            <a:off x="219856" y="69954"/>
                            <a:ext cx="1905" cy="315595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5" o:spid="_x0000_s1026" style="position:absolute;margin-left:5in;margin-top:12.35pt;width:35.05pt;height:35.2pt;z-index:251963392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">
                <v:oval id="Oval 46" o:spid="_x0000_s1027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Plk8IA&#10;AADbAAAADwAAAGRycy9kb3ducmV2LnhtbESPQYvCMBSE74L/ITzBm6aui0o1iggrHoTFrt6fzbOt&#10;Ni+libX995sFYY/DzHzDrDatKUVDtSssK5iMIxDEqdUFZwrOP1+jBQjnkTWWlklBRw42635vhbG2&#10;Lz5Rk/hMBAi7GBXk3lexlC7NyaAb24o4eDdbG/RB1pnUNb4C3JTyI4pm0mDBYSHHinY5pY/kaRQ0&#10;9+RYXLrr5Dzf6+e3n8p91zVKDQftdgnCU+v/w+/2QSv4nMHfl/A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Q+WTwgAAANsAAAAPAAAAAAAAAAAAAAAAAJgCAABkcnMvZG93&#10;bnJldi54bWxQSwUGAAAAAAQABAD1AAAAhwMAAAAA&#10;" fillcolor="white [3212]" strokecolor="black [3213]" strokeweight="1pt"/>
                <v:shape id="Straight Arrow Connector 47" o:spid="_x0000_s1028" type="#_x0000_t32" style="position:absolute;left:219856;top:69954;width:1905;height:31559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L1acUAAADbAAAADwAAAGRycy9kb3ducmV2LnhtbESPX2vCQBDE3wt+h2OFvpR6aal/iJ6i&#10;QqFPhVql+Lbm1iSY20tza4zf3hMKfRxm5jfMbNG5SrXUhNKzgZdBAoo487bk3MD2+/15AioIssXK&#10;Mxm4UoDFvPcww9T6C39Ru5FcRQiHFA0UInWqdcgKchgGviaO3tE3DiXKJte2wUuEu0q/JslIOyw5&#10;LhRY07qg7LQ5OwNe9j9ukuOnHMrhdTX8Pe+69smYx363nIIS6uQ//Nf+sAbexnD/En+An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EL1acUAAADbAAAADwAAAAAAAAAA&#10;AAAAAAChAgAAZHJzL2Rvd25yZXYueG1sUEsFBgAAAAAEAAQA+QAAAJMDAAAAAA==&#10;" strokecolor="black [3040]" strokeweight="1pt">
                  <v:stroke endarrow="block"/>
                </v:shape>
              </v:group>
            </w:pict>
          </mc:Fallback>
        </mc:AlternateContent>
      </w:r>
      <w:r w:rsidR="00614A3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140E42A9" wp14:editId="021FFAE1">
                <wp:simplePos x="0" y="0"/>
                <wp:positionH relativeFrom="column">
                  <wp:posOffset>3322320</wp:posOffset>
                </wp:positionH>
                <wp:positionV relativeFrom="paragraph">
                  <wp:posOffset>233680</wp:posOffset>
                </wp:positionV>
                <wp:extent cx="469265" cy="287655"/>
                <wp:effectExtent l="0" t="0" r="6985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2876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4DB4" w:rsidRDefault="00614A35" w:rsidP="00937B66">
                            <w:r w:rsidRPr="00614A35">
                              <w:rPr>
                                <w:position w:val="-4"/>
                              </w:rPr>
                              <w:object w:dxaOrig="440" w:dyaOrig="260">
                                <v:shape id="_x0000_i1041" type="#_x0000_t75" style="width:22.05pt;height:13pt" o:ole="">
                                  <v:imagedata r:id="rId34" o:title=""/>
                                </v:shape>
                                <o:OLEObject Type="Embed" ProgID="Equation.DSMT4" ShapeID="_x0000_i1041" DrawAspect="Content" ObjectID="_1394963994" r:id="rId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5" type="#_x0000_t202" style="position:absolute;left:0;text-align:left;margin-left:261.6pt;margin-top:18.4pt;width:36.95pt;height:22.65pt;z-index:2519162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" fillcolor="white [3201]" stroked="f" strokeweight=".5pt">
                <v:textbox>
                  <w:txbxContent>
                    <w:p w:rsidR="00864DB4" w:rsidRDefault="00614A35" w:rsidP="00937B66">
                      <w:r w:rsidRPr="00614A35">
                        <w:rPr>
                          <w:position w:val="-4"/>
                        </w:rPr>
                        <w:object w:dxaOrig="440" w:dyaOrig="260">
                          <v:shape id="_x0000_i1036" type="#_x0000_t75" style="width:22.05pt;height:13pt" o:ole="">
                            <v:imagedata r:id="rId36" o:title=""/>
                          </v:shape>
                          <o:OLEObject Type="Embed" ProgID="Equation.DSMT4" ShapeID="_x0000_i1036" DrawAspect="Content" ObjectID="_1393933375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14A35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28576" behindDoc="0" locked="0" layoutInCell="1" allowOverlap="1" wp14:anchorId="1FE84708" wp14:editId="2CF9C7B7">
                <wp:simplePos x="0" y="0"/>
                <wp:positionH relativeFrom="column">
                  <wp:posOffset>3793490</wp:posOffset>
                </wp:positionH>
                <wp:positionV relativeFrom="paragraph">
                  <wp:posOffset>254000</wp:posOffset>
                </wp:positionV>
                <wp:extent cx="94615" cy="287655"/>
                <wp:effectExtent l="0" t="0" r="19685" b="3619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5" name="Straight Connector 5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" o:spid="_x0000_s1026" style="position:absolute;margin-left:298.7pt;margin-top:20pt;width:7.45pt;height:22.65pt;z-index:25192857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">
                <v:line id="Straight Connector 5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6aBMUAAADaAAAADwAAAGRycy9kb3ducmV2LnhtbESPT2vCQBTE74V+h+UVvDUbBWubukoR&#10;hBKsYJJLb4/syx/Mvk2zW02+fbcgeBxm5jfMejuaTlxocK1lBfMoBkFcWt1yraDI98+vIJxH1thZ&#10;JgUTOdhuHh/WmGh75RNdMl+LAGGXoILG+z6R0pUNGXSR7YmDV9nBoA9yqKUe8BrgppOLOH6RBlsO&#10;Cw32tGuoPGe/RkGav1W7Q/p1nNzP95GqVXxaZoVSs6fx4x2Ep9Hfw7f2p1awhP8r4Qb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6aBMUAAADaAAAADwAAAAAAAAAA&#10;AAAAAAChAgAAZHJzL2Rvd25yZXYueG1sUEsFBgAAAAAEAAQA+QAAAJMDAAAAAA==&#10;" strokecolor="black [3213]" strokeweight="1pt"/>
                <v:line id="Straight Connector 6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HCn8UAAADaAAAADwAAAGRycy9kb3ducmV2LnhtbESPQWvCQBSE74L/YXlCL6VutJhqzEbE&#10;UuhFxOjB3h7Z1ySYfRuyW5P++65Q8DjMzDdMuhlMI27Uudqygtk0AkFcWF1zqeB8+nhZgnAeWWNj&#10;mRT8koNNNh6lmGjb85FuuS9FgLBLUEHlfZtI6YqKDLqpbYmD9207gz7IrpS6wz7ATSPnURRLgzWH&#10;hQpb2lVUXPMfo+D9HPf5qly8Pc9e98OKD/PL194o9TQZtmsQngb/CP+3P7WCGO5Xwg2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0HCn8UAAADaAAAADwAAAAAAAAAA&#10;AAAAAAChAgAAZHJzL2Rvd25yZXYueG1sUEsFBgAAAAAEAAQA+QAAAJMDAAAAAA==&#10;" strokecolor="black [3213]" strokeweight="1pt"/>
                <v:line id="Straight Connector 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81mr8AAADaAAAADwAAAGRycy9kb3ducmV2LnhtbERPy4rCMBTdD/gP4QruxlRBR6tRRBBE&#10;VLC6cXdpbh/Y3NQmav17sxBmeTjv+bI1lXhS40rLCgb9CARxanXJuYLLefM7AeE8ssbKMil4k4Pl&#10;ovMzx1jbF5/omfhchBB2MSoovK9jKV1akEHXtzVx4DLbGPQBNrnUDb5CuKnkMIrG0mDJoaHAmtYF&#10;pbfkYRTsztNsvd8djm93vx4p+4tOo+SiVK/brmYgPLX+X/x1b7WCsDVcCTdAL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E81mr8AAADaAAAADwAAAAAAAAAAAAAAAACh&#10;AgAAZHJzL2Rvd25yZXYueG1sUEsFBgAAAAAEAAQA+QAAAI0DAAAAAA==&#10;" strokecolor="black [3213]" strokeweight="1pt"/>
                <v:line id="Straight Connector 1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kEfM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6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ZBHzGAAAA2wAAAA8AAAAAAAAA&#10;AAAAAAAAoQIAAGRycy9kb3ducmV2LnhtbFBLBQYAAAAABAAEAPkAAACUAwAAAAA=&#10;" strokecolor="black [3213]" strokeweight="1pt"/>
                <v:line id="Straight Connector 1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0vH8EAAADbAAAADwAAAGRycy9kb3ducmV2LnhtbERPS4vCMBC+C/sfwgjeNFVQd7tGWYQF&#10;ERVsvextaKYPbCa1yWr990YQvM3H95zFqjO1uFLrKssKxqMIBHFmdcWFglP6O/wE4TyyxtoyKbiT&#10;g9Xyo7fAWNsbH+ma+EKEEHYxKii9b2IpXVaSQTeyDXHgctsa9AG2hdQt3kK4qeUkimbSYMWhocSG&#10;1iVl5+TfKNimX/l6t90f7u7yd6B8Hh2nyUmpQb/7+QbhqfNv8cu90WH+GJ6/hAPk8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/S8fwQAAANsAAAAPAAAAAAAAAAAAAAAA&#10;AKECAABkcnMvZG93bnJldi54bWxQSwUGAAAAAAQABAD5AAAAjwMAAAAA&#10;" strokecolor="black [3213]" strokeweight="1pt"/>
                <v:line id="Straight Connector 1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c/kMMAAADbAAAADwAAAGRycy9kb3ducmV2LnhtbERPTWvCQBC9C/0PyxR6Ed0YMWrqKqWl&#10;4EWkqQe9DdkxCc3OhuzWxH/vCoK3ebzPWW16U4sLta6yrGAyjkAQ51ZXXCg4/H6PFiCcR9ZYWyYF&#10;V3KwWb8MVphq2/EPXTJfiBDCLkUFpfdNKqXLSzLoxrYhDtzZtgZ9gG0hdYtdCDe1jKMokQYrDg0l&#10;NvRZUv6X/RsFX4eky5bFbD6cTHf9kvfx8bQzSr299h/vIDz1/il+uLc6zI/h/ks4QK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HP5DDAAAA2wAAAA8AAAAAAAAAAAAA&#10;AAAAoQIAAGRycy9kb3ducmV2LnhtbFBLBQYAAAAABAAEAPkAAACRAwAAAAA=&#10;" strokecolor="black [3213]" strokeweight="1pt"/>
                <v:line id="Straight Connector 1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MU88EAAADbAAAADwAAAGRycy9kb3ducmV2LnhtbERPS4vCMBC+C/sfwix403RddNdqlEVY&#10;EFHB6sXb0Ewf2ExqE7X+eyMI3ubje8503ppKXKlxpWUFX/0IBHFqdcm5gsP+v/cLwnlkjZVlUnAn&#10;B/PZR2eKsbY33tE18bkIIexiVFB4X8dSurQgg65va+LAZbYx6ANscqkbvIVwU8lBFI2kwZJDQ4E1&#10;LQpKT8nFKFjtx9livdps7+583FL2E+2GyUGp7mf7NwHhqfVv8cu91GH+Nz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xTzwQAAANsAAAAPAAAAAAAAAAAAAAAA&#10;AKECAABkcnMvZG93bnJldi54bWxQSwUGAAAAAAQABAD5AAAAjwMAAAAA&#10;" strokecolor="black [3213]" strokeweight="1pt"/>
              </v:group>
            </w:pict>
          </mc:Fallback>
        </mc:AlternateContent>
      </w:r>
      <w:r w:rsidR="00DC1A5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063213CA" wp14:editId="4A2DD751">
                <wp:simplePos x="0" y="0"/>
                <wp:positionH relativeFrom="column">
                  <wp:posOffset>594995</wp:posOffset>
                </wp:positionH>
                <wp:positionV relativeFrom="paragraph">
                  <wp:posOffset>243205</wp:posOffset>
                </wp:positionV>
                <wp:extent cx="469265" cy="318770"/>
                <wp:effectExtent l="0" t="0" r="6985" b="508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7B66" w:rsidRDefault="00DC1A50" w:rsidP="00DB0B12">
                            <w:r>
                              <w:rPr>
                                <w:position w:val="-14"/>
                              </w:rPr>
                              <w:t>3 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6" type="#_x0000_t202" style="position:absolute;left:0;text-align:left;margin-left:46.85pt;margin-top:19.15pt;width:36.95pt;height:25.1pt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" fillcolor="white [3201]" stroked="f" strokeweight=".5pt">
                <v:textbox>
                  <w:txbxContent>
                    <w:p w:rsidR="00937B66" w:rsidRDefault="00DC1A50" w:rsidP="00DB0B12">
                      <w:r>
                        <w:rPr>
                          <w:position w:val="-14"/>
                        </w:rPr>
                        <w:t>3 A</w:t>
                      </w:r>
                    </w:p>
                  </w:txbxContent>
                </v:textbox>
              </v:shape>
            </w:pict>
          </mc:Fallback>
        </mc:AlternateContent>
      </w:r>
      <w:r w:rsidR="00DC1A50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59296" behindDoc="0" locked="0" layoutInCell="1" allowOverlap="1" wp14:anchorId="5BAA1B56" wp14:editId="27E79513">
                <wp:simplePos x="0" y="0"/>
                <wp:positionH relativeFrom="column">
                  <wp:posOffset>964565</wp:posOffset>
                </wp:positionH>
                <wp:positionV relativeFrom="paragraph">
                  <wp:posOffset>154305</wp:posOffset>
                </wp:positionV>
                <wp:extent cx="445135" cy="447040"/>
                <wp:effectExtent l="0" t="0" r="12065" b="29210"/>
                <wp:wrapNone/>
                <wp:docPr id="43" name="Group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447040"/>
                          <a:chOff x="0" y="0"/>
                          <a:chExt cx="445135" cy="447040"/>
                        </a:xfrm>
                      </wpg:grpSpPr>
                      <wps:wsp>
                        <wps:cNvPr id="29" name="Oval 29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Straight Arrow Connector 40"/>
                        <wps:cNvCnPr/>
                        <wps:spPr>
                          <a:xfrm flipH="1">
                            <a:off x="219856" y="64957"/>
                            <a:ext cx="1905" cy="315595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3" o:spid="_x0000_s1026" style="position:absolute;margin-left:75.95pt;margin-top:12.15pt;width:35.05pt;height:35.2pt;z-index:251959296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">
                <v:oval id="Oval 29" o:spid="_x0000_s1027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OUQcIA&#10;AADbAAAADwAAAGRycy9kb3ducmV2LnhtbESPQYvCMBSE74L/ITxhb5qqsK7VKCIoe1gQq3t/Ns+2&#10;u81LaWJt/70RBI/DzHzDLNetKUVDtSssKxiPIhDEqdUFZwrOp93wC4TzyBpLy6SgIwfrVb+3xFjb&#10;Ox+pSXwmAoRdjApy76tYSpfmZNCNbEUcvKutDfog60zqGu8Bbko5iaJPabDgsJBjRduc0v/kZhQ0&#10;f8lP8dtdxufZXt8Ofir3Xdco9TFoNwsQnlr/Dr/a31rBZA7PL+EH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A5RBwgAAANsAAAAPAAAAAAAAAAAAAAAAAJgCAABkcnMvZG93&#10;bnJldi54bWxQSwUGAAAAAAQABAD1AAAAhwMAAAAA&#10;" fillcolor="white [3212]" strokecolor="black [3213]" strokeweight="1pt"/>
                <v:shape id="Straight Arrow Connector 40" o:spid="_x0000_s1028" type="#_x0000_t32" style="position:absolute;left:219856;top:64957;width:1905;height:31559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aGEcAAAADbAAAADwAAAGRycy9kb3ducmV2LnhtbERPz2vCMBS+D/Y/hDfYZcy0w8moTWUb&#10;Cu5oFb0+m2dT1ryUJGr9781hsOPH97tcjLYXF/Khc6wgn2QgiBunO24V7Lar1w8QISJr7B2TghsF&#10;WFSPDyUW2l15Q5c6tiKFcChQgYlxKKQMjSGLYeIG4sSdnLcYE/St1B6vKdz28i3LZtJix6nB4EDf&#10;hprf+mwVHPf0k2P4yjeHKb74vZktt++o1PPT+DkHEWmM/+I/91ormKb16Uv6AbK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eWhhHAAAAA2wAAAA8AAAAAAAAAAAAAAAAA&#10;oQIAAGRycy9kb3ducmV2LnhtbFBLBQYAAAAABAAEAPkAAACOAwAAAAA=&#10;" strokecolor="black [3040]" strokeweight="1pt">
                  <v:stroke endarrow="block"/>
                </v:shape>
              </v:group>
            </w:pict>
          </mc:Fallback>
        </mc:AlternateContent>
      </w:r>
    </w:p>
    <w:p w:rsidR="00A130FA" w:rsidRDefault="0082611A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2326481</wp:posOffset>
                </wp:positionH>
                <wp:positionV relativeFrom="paragraph">
                  <wp:posOffset>182844</wp:posOffset>
                </wp:positionV>
                <wp:extent cx="0" cy="490574"/>
                <wp:effectExtent l="0" t="0" r="19050" b="24130"/>
                <wp:wrapNone/>
                <wp:docPr id="133" name="Straight Connector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57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33" o:spid="_x0000_s1026" style="position:absolute;flip:y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2pt,14.4pt" to="183.2pt,5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" strokecolor="black [3213]" strokeweight="1pt"/>
            </w:pict>
          </mc:Fallback>
        </mc:AlternateContent>
      </w:r>
      <w:r w:rsidR="00614A3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 wp14:anchorId="17AA0FCD" wp14:editId="722CEADC">
                <wp:simplePos x="0" y="0"/>
                <wp:positionH relativeFrom="column">
                  <wp:posOffset>4795520</wp:posOffset>
                </wp:positionH>
                <wp:positionV relativeFrom="paragraph">
                  <wp:posOffset>259080</wp:posOffset>
                </wp:positionV>
                <wp:extent cx="0" cy="413385"/>
                <wp:effectExtent l="0" t="0" r="19050" b="24765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338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5" o:spid="_x0000_s1026" style="position:absolute;flip:y;z-index:2519654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7.6pt,20.4pt" to="377.6pt,5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" strokecolor="black [3213]" strokeweight="1pt"/>
            </w:pict>
          </mc:Fallback>
        </mc:AlternateContent>
      </w:r>
      <w:r w:rsidR="00614A3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7F522866" wp14:editId="0DE4C6EC">
                <wp:simplePos x="0" y="0"/>
                <wp:positionH relativeFrom="column">
                  <wp:posOffset>3838575</wp:posOffset>
                </wp:positionH>
                <wp:positionV relativeFrom="paragraph">
                  <wp:posOffset>201930</wp:posOffset>
                </wp:positionV>
                <wp:extent cx="0" cy="471170"/>
                <wp:effectExtent l="0" t="0" r="19050" b="24130"/>
                <wp:wrapNone/>
                <wp:docPr id="65" name="Straight Connector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117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5" o:spid="_x0000_s1026" style="position:absolute;flip:y;z-index:2518896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02.25pt,15.9pt" to="302.25pt,5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" strokecolor="black [3040]" strokeweight="1pt"/>
            </w:pict>
          </mc:Fallback>
        </mc:AlternateContent>
      </w:r>
      <w:r w:rsidR="00614A3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1CAFF493" wp14:editId="25465EA8">
                <wp:simplePos x="0" y="0"/>
                <wp:positionH relativeFrom="column">
                  <wp:posOffset>1187450</wp:posOffset>
                </wp:positionH>
                <wp:positionV relativeFrom="paragraph">
                  <wp:posOffset>263525</wp:posOffset>
                </wp:positionV>
                <wp:extent cx="0" cy="411480"/>
                <wp:effectExtent l="0" t="0" r="19050" b="2667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48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flip:y;z-index:2519060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5pt,20.75pt" to="93.5pt,5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" strokecolor="black [3040]" strokeweight="1pt"/>
            </w:pict>
          </mc:Fallback>
        </mc:AlternateContent>
      </w:r>
    </w:p>
    <w:p w:rsidR="004424B4" w:rsidRDefault="00614A35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715E21D7" wp14:editId="43452AD1">
                <wp:simplePos x="0" y="0"/>
                <wp:positionH relativeFrom="column">
                  <wp:posOffset>1181100</wp:posOffset>
                </wp:positionH>
                <wp:positionV relativeFrom="paragraph">
                  <wp:posOffset>334963</wp:posOffset>
                </wp:positionV>
                <wp:extent cx="3615214" cy="0"/>
                <wp:effectExtent l="0" t="0" r="23495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15214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" o:spid="_x0000_s1026" style="position:absolute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pt,26.4pt" to="377.65pt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" strokecolor="black [3040]" strokeweight="1pt"/>
            </w:pict>
          </mc:Fallback>
        </mc:AlternateContent>
      </w:r>
    </w:p>
    <w:p w:rsidR="00EB6A33" w:rsidRDefault="001964DE" w:rsidP="001964DE">
      <w:pPr>
        <w:tabs>
          <w:tab w:val="left" w:pos="720"/>
        </w:tabs>
        <w:spacing w:before="480" w:after="120"/>
        <w:ind w:left="720" w:hanging="720"/>
        <w:rPr>
          <w:sz w:val="24"/>
          <w:szCs w:val="24"/>
        </w:rPr>
      </w:pPr>
      <w:r>
        <w:rPr>
          <w:sz w:val="24"/>
          <w:szCs w:val="24"/>
        </w:rPr>
        <w:t>U</w:t>
      </w:r>
      <w:r w:rsidR="00EB6A33">
        <w:rPr>
          <w:sz w:val="24"/>
          <w:szCs w:val="24"/>
        </w:rPr>
        <w:t>se nodal analysis to find</w:t>
      </w:r>
    </w:p>
    <w:p w:rsidR="00EB6A33" w:rsidRDefault="00EB6A33" w:rsidP="00BC2EDA">
      <w:pPr>
        <w:pStyle w:val="ListParagraph"/>
        <w:numPr>
          <w:ilvl w:val="0"/>
          <w:numId w:val="1"/>
        </w:numPr>
        <w:tabs>
          <w:tab w:val="left" w:pos="360"/>
          <w:tab w:val="left" w:pos="1800"/>
        </w:tabs>
        <w:spacing w:after="120"/>
        <w:ind w:hanging="720"/>
        <w:rPr>
          <w:sz w:val="24"/>
          <w:szCs w:val="24"/>
        </w:rPr>
      </w:pPr>
      <w:r w:rsidRPr="00EB6A33">
        <w:rPr>
          <w:position w:val="-12"/>
          <w:sz w:val="24"/>
          <w:szCs w:val="24"/>
        </w:rPr>
        <w:object w:dxaOrig="240" w:dyaOrig="360">
          <v:shape id="_x0000_i1025" type="#_x0000_t75" style="width:12.2pt;height:18.1pt" o:ole="">
            <v:imagedata r:id="rId38" o:title=""/>
          </v:shape>
          <o:OLEObject Type="Embed" ProgID="Equation.DSMT4" ShapeID="_x0000_i1025" DrawAspect="Content" ObjectID="_1394963978" r:id="rId39"/>
        </w:object>
      </w:r>
      <w:r w:rsidR="003C6F43" w:rsidRPr="004557AC">
        <w:rPr>
          <w:sz w:val="24"/>
          <w:szCs w:val="24"/>
        </w:rPr>
        <w:t xml:space="preserve">  (10 </w:t>
      </w:r>
      <w:proofErr w:type="spellStart"/>
      <w:r w:rsidR="003C6F43" w:rsidRPr="004557AC">
        <w:rPr>
          <w:sz w:val="24"/>
          <w:szCs w:val="24"/>
        </w:rPr>
        <w:t>pts</w:t>
      </w:r>
      <w:proofErr w:type="spellEnd"/>
      <w:r w:rsidR="003C6F43" w:rsidRPr="004557AC">
        <w:rPr>
          <w:sz w:val="24"/>
          <w:szCs w:val="24"/>
        </w:rPr>
        <w:t>)</w:t>
      </w:r>
      <w:r w:rsidR="004557AC">
        <w:rPr>
          <w:sz w:val="24"/>
          <w:szCs w:val="24"/>
        </w:rPr>
        <w:tab/>
        <w:t xml:space="preserve">2. </w:t>
      </w:r>
      <w:r w:rsidRPr="00EB6A33">
        <w:rPr>
          <w:position w:val="-12"/>
          <w:sz w:val="24"/>
          <w:szCs w:val="24"/>
        </w:rPr>
        <w:object w:dxaOrig="240" w:dyaOrig="360">
          <v:shape id="_x0000_i1026" type="#_x0000_t75" style="width:12.2pt;height:18.1pt" o:ole="">
            <v:imagedata r:id="rId40" o:title=""/>
          </v:shape>
          <o:OLEObject Type="Embed" ProgID="Equation.DSMT4" ShapeID="_x0000_i1026" DrawAspect="Content" ObjectID="_1394963979" r:id="rId41"/>
        </w:object>
      </w:r>
      <w:r w:rsidR="003C6F43" w:rsidRPr="004557AC">
        <w:rPr>
          <w:sz w:val="24"/>
          <w:szCs w:val="24"/>
        </w:rPr>
        <w:t xml:space="preserve">  (10 </w:t>
      </w:r>
      <w:proofErr w:type="spellStart"/>
      <w:r w:rsidR="003C6F43" w:rsidRPr="004557AC">
        <w:rPr>
          <w:sz w:val="24"/>
          <w:szCs w:val="24"/>
        </w:rPr>
        <w:t>pts</w:t>
      </w:r>
      <w:proofErr w:type="spellEnd"/>
      <w:r w:rsidR="003C6F43" w:rsidRPr="004557AC">
        <w:rPr>
          <w:sz w:val="24"/>
          <w:szCs w:val="24"/>
        </w:rPr>
        <w:t>)</w:t>
      </w:r>
    </w:p>
    <w:p w:rsidR="004557AC" w:rsidRPr="004557AC" w:rsidRDefault="004557AC" w:rsidP="00BC2EDA">
      <w:pPr>
        <w:tabs>
          <w:tab w:val="left" w:pos="360"/>
          <w:tab w:val="left" w:pos="2160"/>
        </w:tabs>
        <w:spacing w:after="120"/>
        <w:rPr>
          <w:sz w:val="24"/>
          <w:szCs w:val="24"/>
        </w:rPr>
      </w:pPr>
      <w:r>
        <w:rPr>
          <w:sz w:val="24"/>
          <w:szCs w:val="24"/>
        </w:rPr>
        <w:t>Then find</w:t>
      </w:r>
    </w:p>
    <w:p w:rsidR="00EB6A33" w:rsidRPr="004557AC" w:rsidRDefault="004557AC" w:rsidP="001964DE">
      <w:pPr>
        <w:tabs>
          <w:tab w:val="left" w:pos="360"/>
          <w:tab w:val="left" w:pos="2160"/>
          <w:tab w:val="left" w:pos="3600"/>
        </w:tabs>
        <w:ind w:left="360" w:hanging="360"/>
        <w:rPr>
          <w:sz w:val="24"/>
          <w:szCs w:val="24"/>
        </w:rPr>
      </w:pPr>
      <w:r w:rsidRPr="004557AC">
        <w:rPr>
          <w:position w:val="-12"/>
        </w:rPr>
        <w:object w:dxaOrig="4760" w:dyaOrig="360">
          <v:shape id="_x0000_i1027" type="#_x0000_t75" style="width:234.5pt;height:18.1pt" o:ole="">
            <v:imagedata r:id="rId42" o:title=""/>
          </v:shape>
          <o:OLEObject Type="Embed" ProgID="Equation.DSMT4" ShapeID="_x0000_i1027" DrawAspect="Content" ObjectID="_1394963980" r:id="rId43"/>
        </w:object>
      </w:r>
      <w:r w:rsidR="00EB6A33" w:rsidRPr="004557AC">
        <w:rPr>
          <w:sz w:val="24"/>
          <w:szCs w:val="24"/>
        </w:rPr>
        <w:t xml:space="preserve">   </w:t>
      </w:r>
      <w:r w:rsidRPr="004557AC">
        <w:rPr>
          <w:sz w:val="24"/>
          <w:szCs w:val="24"/>
        </w:rPr>
        <w:tab/>
      </w:r>
      <w:r w:rsidR="00EB6A33" w:rsidRPr="004557AC">
        <w:rPr>
          <w:sz w:val="24"/>
          <w:szCs w:val="24"/>
        </w:rPr>
        <w:t xml:space="preserve">     </w:t>
      </w:r>
    </w:p>
    <w:p w:rsidR="005F37F1" w:rsidRDefault="001E2D0F" w:rsidP="00D04ADA">
      <w:pPr>
        <w:tabs>
          <w:tab w:val="left" w:pos="360"/>
        </w:tabs>
        <w:rPr>
          <w:position w:val="-26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9344" behindDoc="0" locked="0" layoutInCell="1" allowOverlap="1" wp14:anchorId="044FEA04" wp14:editId="08D15F31">
                <wp:simplePos x="0" y="0"/>
                <wp:positionH relativeFrom="column">
                  <wp:posOffset>1998179</wp:posOffset>
                </wp:positionH>
                <wp:positionV relativeFrom="paragraph">
                  <wp:posOffset>2215536</wp:posOffset>
                </wp:positionV>
                <wp:extent cx="1142126" cy="0"/>
                <wp:effectExtent l="0" t="0" r="20320" b="19050"/>
                <wp:wrapNone/>
                <wp:docPr id="224" name="Straight Connector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2126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4" o:spid="_x0000_s1026" style="position:absolute;z-index:252089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35pt,174.45pt" to="247.3pt,17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" strokecolor="black [3040]" strokeweight="1pt"/>
            </w:pict>
          </mc:Fallback>
        </mc:AlternateContent>
      </w:r>
      <w:r w:rsidR="00472EF3" w:rsidRPr="001964DE">
        <w:rPr>
          <w:position w:val="-26"/>
          <w:sz w:val="24"/>
          <w:szCs w:val="24"/>
        </w:rPr>
        <w:object w:dxaOrig="9440" w:dyaOrig="5660">
          <v:shape id="_x0000_i1028" type="#_x0000_t75" style="width:472.15pt;height:282.9pt" o:ole="">
            <v:imagedata r:id="rId44" o:title=""/>
          </v:shape>
          <o:OLEObject Type="Embed" ProgID="Equation.DSMT4" ShapeID="_x0000_i1028" DrawAspect="Content" ObjectID="_1394963981" r:id="rId45"/>
        </w:object>
      </w:r>
    </w:p>
    <w:p w:rsidR="00CE493C" w:rsidRDefault="00CE493C" w:rsidP="00CE493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Exam 2</w:t>
      </w:r>
      <w:r>
        <w:rPr>
          <w:sz w:val="24"/>
          <w:szCs w:val="24"/>
        </w:rPr>
        <w:tab/>
      </w:r>
      <w:r w:rsidR="00F02C02">
        <w:rPr>
          <w:sz w:val="24"/>
          <w:szCs w:val="24"/>
        </w:rPr>
        <w:t xml:space="preserve"> </w:t>
      </w:r>
      <w:proofErr w:type="spellStart"/>
      <w:r w:rsidR="00F02C02">
        <w:rPr>
          <w:sz w:val="24"/>
          <w:szCs w:val="24"/>
        </w:rPr>
        <w:t>soln</w:t>
      </w:r>
      <w:proofErr w:type="spellEnd"/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Pr="0018231B">
        <w:rPr>
          <w:noProof/>
          <w:sz w:val="24"/>
          <w:szCs w:val="24"/>
        </w:rPr>
        <w:t xml:space="preserve"> </w:t>
      </w:r>
    </w:p>
    <w:p w:rsidR="00CE493C" w:rsidRDefault="00CE493C" w:rsidP="00CE493C">
      <w:pPr>
        <w:tabs>
          <w:tab w:val="left" w:pos="720"/>
        </w:tabs>
        <w:ind w:left="720" w:hanging="720"/>
        <w:rPr>
          <w:b/>
          <w:sz w:val="24"/>
          <w:szCs w:val="24"/>
        </w:rPr>
      </w:pPr>
      <w:r>
        <w:rPr>
          <w:sz w:val="24"/>
          <w:szCs w:val="24"/>
        </w:rPr>
        <w:t xml:space="preserve">Problem 2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795FD1">
        <w:rPr>
          <w:sz w:val="24"/>
          <w:szCs w:val="24"/>
        </w:rPr>
        <w:t xml:space="preserve">  </w:t>
      </w:r>
      <w:r w:rsidR="00795FD1">
        <w:rPr>
          <w:sz w:val="24"/>
          <w:szCs w:val="24"/>
        </w:rPr>
        <w:tab/>
        <w:t xml:space="preserve">        </w:t>
      </w:r>
      <w:r w:rsidR="003E5829">
        <w:rPr>
          <w:b/>
          <w:sz w:val="24"/>
          <w:szCs w:val="24"/>
        </w:rPr>
        <w:t xml:space="preserve"> </w:t>
      </w:r>
    </w:p>
    <w:p w:rsidR="00CE493C" w:rsidRDefault="00CE493C" w:rsidP="00CE493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Use nodal analysis to find the node voltages </w:t>
      </w:r>
      <w:r w:rsidR="00BF1A56" w:rsidRPr="00243273">
        <w:rPr>
          <w:position w:val="-12"/>
          <w:sz w:val="24"/>
          <w:szCs w:val="24"/>
        </w:rPr>
        <w:object w:dxaOrig="2000" w:dyaOrig="360">
          <v:shape id="_x0000_i1029" type="#_x0000_t75" style="width:99.95pt;height:18.1pt" o:ole="">
            <v:imagedata r:id="rId46" o:title=""/>
          </v:shape>
          <o:OLEObject Type="Embed" ProgID="Equation.DSMT4" ShapeID="_x0000_i1029" DrawAspect="Content" ObjectID="_1394963982" r:id="rId47"/>
        </w:object>
      </w:r>
      <w:r>
        <w:rPr>
          <w:position w:val="-12"/>
          <w:sz w:val="24"/>
          <w:szCs w:val="24"/>
        </w:rPr>
        <w:t xml:space="preserve">     </w:t>
      </w:r>
    </w:p>
    <w:p w:rsidR="00CE493C" w:rsidRDefault="00D428E3" w:rsidP="00CE493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2444" behindDoc="0" locked="0" layoutInCell="1" allowOverlap="1" wp14:anchorId="34310D72" wp14:editId="58DDA328">
                <wp:simplePos x="0" y="0"/>
                <wp:positionH relativeFrom="column">
                  <wp:posOffset>2904490</wp:posOffset>
                </wp:positionH>
                <wp:positionV relativeFrom="paragraph">
                  <wp:posOffset>137160</wp:posOffset>
                </wp:positionV>
                <wp:extent cx="316865" cy="309880"/>
                <wp:effectExtent l="0" t="0" r="6985" b="0"/>
                <wp:wrapNone/>
                <wp:docPr id="92" name="Text Box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09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428E3" w:rsidRDefault="00D428E3" w:rsidP="00D428E3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42" type="#_x0000_t75" style="width:9.85pt;height:18.1pt" o:ole="">
                                  <v:imagedata r:id="rId48" o:title=""/>
                                </v:shape>
                                <o:OLEObject Type="Embed" ProgID="Equation.DSMT4" ShapeID="_x0000_i1042" DrawAspect="Content" ObjectID="_1394963995" r:id="rId4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2" o:spid="_x0000_s1037" type="#_x0000_t202" style="position:absolute;left:0;text-align:left;margin-left:228.7pt;margin-top:10.8pt;width:24.95pt;height:24.4pt;z-index:2517524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" fillcolor="white [3201]" stroked="f" strokeweight=".5pt">
                <v:textbox>
                  <w:txbxContent>
                    <w:p w:rsidR="00D428E3" w:rsidRDefault="00D428E3" w:rsidP="00D428E3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39" type="#_x0000_t75" style="width:9.85pt;height:18.1pt" o:ole="">
                            <v:imagedata r:id="rId50" o:title=""/>
                          </v:shape>
                          <o:OLEObject Type="Embed" ProgID="Equation.DSMT4" ShapeID="_x0000_i1039" DrawAspect="Content" ObjectID="_1393936656" r:id="rId5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1420" behindDoc="0" locked="0" layoutInCell="1" allowOverlap="1" wp14:anchorId="36E87031" wp14:editId="0E24C89E">
                <wp:simplePos x="0" y="0"/>
                <wp:positionH relativeFrom="column">
                  <wp:posOffset>1383030</wp:posOffset>
                </wp:positionH>
                <wp:positionV relativeFrom="paragraph">
                  <wp:posOffset>140970</wp:posOffset>
                </wp:positionV>
                <wp:extent cx="316865" cy="302260"/>
                <wp:effectExtent l="0" t="0" r="6985" b="2540"/>
                <wp:wrapNone/>
                <wp:docPr id="91" name="Text Box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02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428E3" w:rsidRDefault="00D428E3" w:rsidP="00D428E3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43" type="#_x0000_t75" style="width:9.85pt;height:18.1pt" o:ole="">
                                  <v:imagedata r:id="rId52" o:title=""/>
                                </v:shape>
                                <o:OLEObject Type="Embed" ProgID="Equation.DSMT4" ShapeID="_x0000_i1043" DrawAspect="Content" ObjectID="_1394963996" r:id="rId5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1" o:spid="_x0000_s1038" type="#_x0000_t202" style="position:absolute;left:0;text-align:left;margin-left:108.9pt;margin-top:11.1pt;width:24.95pt;height:23.8pt;z-index:2517514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" fillcolor="white [3201]" stroked="f" strokeweight=".5pt">
                <v:textbox>
                  <w:txbxContent>
                    <w:p w:rsidR="00D428E3" w:rsidRDefault="00D428E3" w:rsidP="00D428E3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40" type="#_x0000_t75" style="width:9.85pt;height:18.1pt" o:ole="">
                            <v:imagedata r:id="rId54" o:title=""/>
                          </v:shape>
                          <o:OLEObject Type="Embed" ProgID="Equation.DSMT4" ShapeID="_x0000_i1040" DrawAspect="Content" ObjectID="_1393936657" r:id="rId5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E493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5EE7A6EF" wp14:editId="77FC1642">
                <wp:simplePos x="0" y="0"/>
                <wp:positionH relativeFrom="column">
                  <wp:posOffset>2559685</wp:posOffset>
                </wp:positionH>
                <wp:positionV relativeFrom="paragraph">
                  <wp:posOffset>109855</wp:posOffset>
                </wp:positionV>
                <wp:extent cx="344805" cy="365125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05" cy="365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E493C" w:rsidRPr="00243273" w:rsidRDefault="00CE493C" w:rsidP="00CE493C">
                            <w:r w:rsidRPr="00243273">
                              <w:rPr>
                                <w:position w:val="-12"/>
                              </w:rPr>
                              <w:object w:dxaOrig="240" w:dyaOrig="360">
                                <v:shape id="_x0000_i1044" type="#_x0000_t75" style="width:12.2pt;height:18.1pt" o:ole="">
                                  <v:imagedata r:id="rId10" o:title=""/>
                                </v:shape>
                                <o:OLEObject Type="Embed" ProgID="Equation.DSMT4" ShapeID="_x0000_i1044" DrawAspect="Content" ObjectID="_1394963997" r:id="rId5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9" type="#_x0000_t202" style="position:absolute;left:0;text-align:left;margin-left:201.55pt;margin-top:8.65pt;width:27.15pt;height:28.75pt;z-index:2520012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" fillcolor="white [3201]" stroked="f" strokeweight=".5pt">
                <v:textbox>
                  <w:txbxContent>
                    <w:p w:rsidR="00CE493C" w:rsidRPr="00243273" w:rsidRDefault="00CE493C" w:rsidP="00CE493C">
                      <w:r w:rsidRPr="00243273">
                        <w:rPr>
                          <w:position w:val="-12"/>
                        </w:rPr>
                        <w:object w:dxaOrig="240" w:dyaOrig="360">
                          <v:shape id="_x0000_i1041" type="#_x0000_t75" style="width:12.2pt;height:18.1pt" o:ole="">
                            <v:imagedata r:id="rId12" o:title=""/>
                          </v:shape>
                          <o:OLEObject Type="Embed" ProgID="Equation.DSMT4" ShapeID="_x0000_i1041" DrawAspect="Content" ObjectID="_1393936658" r:id="rId5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E493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0256" behindDoc="0" locked="0" layoutInCell="1" allowOverlap="1" wp14:anchorId="1CEED059" wp14:editId="10BBAF3E">
                <wp:simplePos x="0" y="0"/>
                <wp:positionH relativeFrom="column">
                  <wp:posOffset>4159885</wp:posOffset>
                </wp:positionH>
                <wp:positionV relativeFrom="paragraph">
                  <wp:posOffset>139065</wp:posOffset>
                </wp:positionV>
                <wp:extent cx="344805" cy="305435"/>
                <wp:effectExtent l="0" t="0" r="0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05" cy="3054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E493C" w:rsidRPr="00243273" w:rsidRDefault="00CE493C" w:rsidP="00CE493C">
                            <w:r w:rsidRPr="00243273">
                              <w:rPr>
                                <w:position w:val="-12"/>
                              </w:rPr>
                              <w:object w:dxaOrig="240" w:dyaOrig="360">
                                <v:shape id="_x0000_i1045" type="#_x0000_t75" style="width:12.2pt;height:18.1pt" o:ole="">
                                  <v:imagedata r:id="rId6" o:title=""/>
                                </v:shape>
                                <o:OLEObject Type="Embed" ProgID="Equation.DSMT4" ShapeID="_x0000_i1045" DrawAspect="Content" ObjectID="_1394963998" r:id="rId5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40" type="#_x0000_t202" style="position:absolute;left:0;text-align:left;margin-left:327.55pt;margin-top:10.95pt;width:27.15pt;height:24.05pt;z-index:2520002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" fillcolor="white [3201]" stroked="f" strokeweight=".5pt">
                <v:textbox>
                  <w:txbxContent>
                    <w:p w:rsidR="00CE493C" w:rsidRPr="00243273" w:rsidRDefault="00CE493C" w:rsidP="00CE493C">
                      <w:r w:rsidRPr="00243273">
                        <w:rPr>
                          <w:position w:val="-12"/>
                        </w:rPr>
                        <w:object w:dxaOrig="240" w:dyaOrig="360">
                          <v:shape id="_x0000_i1042" type="#_x0000_t75" style="width:12.2pt;height:18.1pt" o:ole="">
                            <v:imagedata r:id="rId59" o:title=""/>
                          </v:shape>
                          <o:OLEObject Type="Embed" ProgID="Equation.DSMT4" ShapeID="_x0000_i1042" DrawAspect="Content" ObjectID="_1393936659" r:id="rId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E493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21760" behindDoc="0" locked="0" layoutInCell="1" allowOverlap="1" wp14:anchorId="0B3E86E3" wp14:editId="78C97021">
                <wp:simplePos x="0" y="0"/>
                <wp:positionH relativeFrom="column">
                  <wp:posOffset>1948179</wp:posOffset>
                </wp:positionH>
                <wp:positionV relativeFrom="paragraph">
                  <wp:posOffset>290197</wp:posOffset>
                </wp:positionV>
                <wp:extent cx="94615" cy="287655"/>
                <wp:effectExtent l="0" t="1270" r="37465" b="37465"/>
                <wp:wrapNone/>
                <wp:docPr id="106" name="Group 1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07" name="Straight Connector 107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Straight Connector 10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Connector 11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Straight Connector 11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Straight Connector 11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6" o:spid="_x0000_s1026" style="position:absolute;margin-left:153.4pt;margin-top:22.85pt;width:7.45pt;height:22.65pt;rotation:-90;z-index:25202176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">
                <v:line id="Straight Connector 107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EoCcIAAADcAAAADwAAAGRycy9kb3ducmV2LnhtbERPS2sCMRC+C/6HMII3TSz42hqlCIUi&#10;VnD10tuwmX3gZrLdpLr++0YQvM3H95zVprO1uFLrK8caJmMFgjhzpuJCw/n0OVqA8AHZYO2YNNzJ&#10;w2bd760wMe7GR7qmoRAxhH2CGsoQmkRKn5Vk0Y9dQxy53LUWQ4RtIU2Ltxhua/mm1ExarDg2lNjQ&#10;tqTskv5ZDbvTMt/ud9+Hu//9OVA+V8dpetZ6OOg+3kEE6sJL/HR/mThfzeHxTLxAr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ZEoCcIAAADcAAAADwAAAAAAAAAAAAAA&#10;AAChAgAAZHJzL2Rvd25yZXYueG1sUEsFBgAAAAAEAAQA+QAAAJADAAAAAA==&#10;" strokecolor="black [3213]" strokeweight="1pt"/>
                <v:line id="Straight Connector 10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dIt8YAAADc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U+EVp6RCfTq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3SLfGAAAA3AAAAA8AAAAAAAAA&#10;AAAAAAAAoQIAAGRycy9kb3ducmV2LnhtbFBLBQYAAAAABAAEAPkAAACUAwAAAAA=&#10;" strokecolor="black [3213]" strokeweight="1pt"/>
                <v:line id="Straight Connector 10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IZ4MMAAADcAAAADwAAAGRycy9kb3ducmV2LnhtbERPS2vCQBC+F/wPyxR6a3ZbsK3RjYgg&#10;iLSC0UtvQ3bywOxsml1j/PfdQsHbfHzPWSxH24qBet841vCSKBDEhTMNVxpOx83zBwgfkA22jknD&#10;jTwss8nDAlPjrnygIQ+ViCHsU9RQh9ClUvqiJos+cR1x5ErXWwwR9pU0PV5juG3lq1Jv0mLDsaHG&#10;jtY1Fef8YjXsjrNy/bn72t/8z/eeynd1mOYnrZ8ex9UcRKAx3MX/7q2J89UM/p6JF8j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CGeDDAAAA3AAAAA8AAAAAAAAAAAAA&#10;AAAAoQIAAGRycy9kb3ducmV2LnhtbFBLBQYAAAAABAAEAPkAAACRAwAAAAA=&#10;" strokecolor="black [3213]" strokeweight="1pt"/>
                <v:line id="Straight Connector 11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jSbMcAAADcAAAADwAAAGRycy9kb3ducmV2LnhtbESPT2vCQBDF74V+h2UKvRTdxFL/RFcp&#10;LQUvUho96G3IjklodjZktyZ+e+cg9DbDe/Peb1abwTXqQl2oPRtIxwko4sLbmksDh/3XaA4qRGSL&#10;jWcycKUAm/Xjwwoz63v+oUseSyUhHDI0UMXYZlqHoiKHYexbYtHOvnMYZe1KbTvsJdw1epIkU+2w&#10;ZmmosKWPiorf/M8Z+DxM+3xRvs1e0tfdsODvyfG0c8Y8Pw3vS1CRhvhvvl9vreCngi/PyAR6f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WNJsxwAAANwAAAAPAAAAAAAA&#10;AAAAAAAAAKECAABkcnMvZG93bnJldi54bWxQSwUGAAAAAAQABAD5AAAAlQMAAAAA&#10;" strokecolor="black [3213]" strokeweight="1pt"/>
                <v:line id="Straight Connector 11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2DO8QAAADcAAAADwAAAGRycy9kb3ducmV2LnhtbERPS2vCQBC+F/wPyxS81U0KbTV1FRGE&#10;EqxgkktvQ3byoNnZNLua+O+7hYK3+fies95OphNXGlxrWUG8iEAQl1a3XCso8sPTEoTzyBo7y6Tg&#10;Rg62m9nDGhNtRz7TNfO1CCHsElTQeN8nUrqyIYNuYXviwFV2MOgDHGqpBxxDuOnkcxS9SoMth4YG&#10;e9o3VH5nF6MgzVfV/ph+nm7u5+tE1Vt0fskKpeaP0+4dhKfJ38X/7g8d5scx/D0TLp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7YM7xAAAANwAAAAPAAAAAAAAAAAA&#10;AAAAAKECAABkcnMvZG93bnJldi54bWxQSwUGAAAAAAQABAD5AAAAkgMAAAAA&#10;" strokecolor="black [3213]" strokeweight="1pt"/>
                <v:line id="Straight Connector 11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9x9MMAAADcAAAADwAAAGRycy9kb3ducmV2LnhtbERPS2vCQBC+C/6HZYReim5i8RVdRVoK&#10;XkSMHvQ2ZMckmJ0N2a1J/31XKHibj+85q01nKvGgxpWWFcSjCARxZnXJuYLz6Xs4B+E8ssbKMin4&#10;JQebdb+3wkTblo/0SH0uQgi7BBUU3teJlC4ryKAb2Zo4cDfbGPQBNrnUDbYh3FRyHEVTabDk0FBg&#10;TZ8FZff0xyj4Ok/bdJFPZu/xx75b8GF8ue6NUm+DbrsE4anzL/G/e6fD/HgC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vcfTDAAAA3AAAAA8AAAAAAAAAAAAA&#10;AAAAoQIAAGRycy9kb3ducmV2LnhtbFBLBQYAAAAABAAEAPkAAACRAwAAAAA=&#10;" strokecolor="black [3213]" strokeweight="1pt"/>
                <v:line id="Straight Connector 11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QbT8IAAADcAAAADwAAAGRycy9kb3ducmV2LnhtbERPS4vCMBC+C/6HMII3TRV012oUEQQR&#10;V7B68TY00wc2k9pErf/eLCzsbT6+5yxWranEkxpXWlYwGkYgiFOrS84VXM7bwTcI55E1VpZJwZsc&#10;rJbdzgJjbV98omficxFC2MWooPC+jqV0aUEG3dDWxIHLbGPQB9jkUjf4CuGmkuMomkqDJYeGAmva&#10;FJTekodRsD/Pss1h/3N8u/v1SNlXdJokF6X6vXY9B+Gp9f/iP/dOh/mjKfw+Ey6Qy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wQbT8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CE493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25856" behindDoc="0" locked="0" layoutInCell="1" allowOverlap="1" wp14:anchorId="62DF8EA2" wp14:editId="356FC53A">
                <wp:simplePos x="0" y="0"/>
                <wp:positionH relativeFrom="column">
                  <wp:posOffset>3420745</wp:posOffset>
                </wp:positionH>
                <wp:positionV relativeFrom="paragraph">
                  <wp:posOffset>285750</wp:posOffset>
                </wp:positionV>
                <wp:extent cx="94615" cy="287655"/>
                <wp:effectExtent l="0" t="1270" r="37465" b="37465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30" name="Straight Connector 3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Connector 3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" o:spid="_x0000_s1026" style="position:absolute;margin-left:269.35pt;margin-top:22.5pt;width:7.45pt;height:22.65pt;rotation:-90;z-index:25202585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">
                <v:line id="Straight Connector 3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TW5MMAAADbAAAADwAAAGRycy9kb3ducmV2LnhtbERPy2rCQBTdF/yH4Qru6qSVtjZ1lBIo&#10;iNhAoht3l8zNg2bupJkxJn/fWQhdHs57sxtNKwbqXWNZwdMyAkFcWN1wpeB8+npcg3AeWWNrmRRM&#10;5GC3nT1sMNb2xhkNua9ECGEXo4La+y6W0hU1GXRL2xEHrrS9QR9gX0nd4y2Em1Y+R9GrNNhwaKix&#10;o6Sm4ie/GgWH03uZHA/f6eR+LymVb1H2kp+VWszHzw8Qnkb/L76791rBKqwP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E1uTDAAAA2wAAAA8AAAAAAAAAAAAA&#10;AAAAoQIAAGRycy9kb3ducmV2LnhtbFBLBQYAAAAABAAEAPkAAACRAwAAAAA=&#10;" strokecolor="black [3213]" strokeweight="1pt"/>
                <v:line id="Straight Connector 3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v7hMYAAADbAAAADwAAAGRycy9kb3ducmV2LnhtbESPQWvCQBSE7wX/w/KEXkrdmBCr0VXE&#10;UvAi0tSDvT2yr0kw+zZkt0n677tCocdhZr5hNrvRNKKnztWWFcxnEQjiwuqaSwWXj7fnJQjnkTU2&#10;lknBDznYbScPG8y0Hfid+tyXIkDYZaig8r7NpHRFRQbdzLbEwfuynUEfZFdK3eEQ4KaRcRQtpMGa&#10;w0KFLR0qKm75t1HwelkM+apMX57myWlc8Tm+fp6MUo/Tcb8G4Wn0/+G/9lErSFK4fwk/QG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b+4TGAAAA2wAAAA8AAAAAAAAA&#10;AAAAAAAAoQIAAGRycy9kb3ducmV2LnhtbFBLBQYAAAAABAAEAPkAAACUAwAAAAA=&#10;" strokecolor="black [3213]" strokeweight="1pt"/>
                <v:line id="Straight Connector 36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HrC8QAAADbAAAADwAAAGRycy9kb3ducmV2LnhtbESPT4vCMBTE7wt+h/AEb2uqsq5Wo4gg&#10;iLiC1Yu3R/P6B5uX2kSt334jLOxxmJnfMPNlayrxoMaVlhUM+hEI4tTqknMF59PmcwLCeWSNlWVS&#10;8CIHy0XnY46xtk8+0iPxuQgQdjEqKLyvYyldWpBB17c1cfAy2xj0QTa51A0+A9xUchhFY2mw5LBQ&#10;YE3rgtJrcjcKdqdptt7vfg4vd7scKPuOjl/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oesLxAAAANsAAAAPAAAAAAAAAAAA&#10;AAAAAKECAABkcnMvZG93bnJldi54bWxQSwUGAAAAAAQABAD5AAAAkgMAAAAA&#10;" strokecolor="black [3213]" strokeweight="1pt"/>
                <v:line id="Straight Connector 37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XAaMUAAADbAAAADwAAAGRycy9kb3ducmV2LnhtbESPT4vCMBTE78J+h/AEL4umKv6rRllc&#10;hL2IWD3o7dE822LzUpqsrd9+Iyx4HGbmN8xq05pSPKh2hWUFw0EEgji1uuBMwfm0689BOI+ssbRM&#10;Cp7kYLP+6Kww1rbhIz0Sn4kAYRejgtz7KpbSpTkZdANbEQfvZmuDPsg6k7rGJsBNKUdRNJUGCw4L&#10;OVa0zSm9J79Gwfd52iSLbDL7HI737YIPo8t1b5TqdduvJQhPrX+H/9s/WsF4Bq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XAaMUAAADbAAAADwAAAAAAAAAA&#10;AAAAAAChAgAAZHJzL2Rvd25yZXYueG1sUEsFBgAAAAAEAAQA+QAAAJMDAAAAAA==&#10;" strokecolor="black [3213]" strokeweight="1pt"/>
                <v:line id="Straight Connector 38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La4sMAAADbAAAADwAAAGRycy9kb3ducmV2LnhtbERPy2rCQBTdF/yH4Qru6qSVtjZ1lBIo&#10;iNhAoht3l8zNg2bupJkxJn/fWQhdHs57sxtNKwbqXWNZwdMyAkFcWN1wpeB8+npcg3AeWWNrmRRM&#10;5GC3nT1sMNb2xhkNua9ECGEXo4La+y6W0hU1GXRL2xEHrrS9QR9gX0nd4y2Em1Y+R9GrNNhwaKix&#10;o6Sm4ie/GgWH03uZHA/f6eR+LymVb1H2kp+VWszHzw8Qnkb/L76791rBKowN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y2uLDAAAA2wAAAA8AAAAAAAAAAAAA&#10;AAAAoQIAAGRycy9kb3ducmV2LnhtbFBLBQYAAAAABAAEAPkAAACRAwAAAAA=&#10;" strokecolor="black [3213]" strokeweight="1pt"/>
                <v:line id="Straight Connector 39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bxgcUAAADbAAAADwAAAGRycy9kb3ducmV2LnhtbESPQWvCQBSE74X+h+UVvIhuVBpN6ipF&#10;EXoRMXrQ2yP7moRm34bsauK/7xaEHoeZ+YZZrntTizu1rrKsYDKOQBDnVldcKDifdqMFCOeRNdaW&#10;ScGDHKxXry9LTLXt+Ej3zBciQNilqKD0vkmldHlJBt3YNsTB+7atQR9kW0jdYhfgppbTKIqlwYrD&#10;QokNbUrKf7KbUbA9x12WFO/z4WS27xM+TC/XvVFq8NZ/foDw1Pv/8LP9pRXMEvj7En6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1bxgcUAAADbAAAADwAAAAAAAAAA&#10;AAAAAAChAgAAZHJzL2Rvd25yZXYueG1sUEsFBgAAAAAEAAQA+QAAAJMDAAAAAA==&#10;" strokecolor="black [3213]" strokeweight="1pt"/>
                <v:line id="Straight Connector 41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4AAsQAAADbAAAADwAAAGRycy9kb3ducmV2LnhtbESPT4vCMBTE7wt+h/AEb2vqortajSKC&#10;IKKC1Yu3R/P6B5uXbhO1fnsjLOxxmJnfMLNFaypxp8aVlhUM+hEI4tTqknMF59P6cwzCeWSNlWVS&#10;8CQHi3nnY4axtg8+0j3xuQgQdjEqKLyvYyldWpBB17c1cfAy2xj0QTa51A0+AtxU8iuKvqXBksNC&#10;gTWtCkqvyc0o2J4m2Wq33R+e7vdyoOwnOo6Ss1K9brucgvDU+v/wX3ujFQwH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TgACxAAAANsAAAAPAAAAAAAAAAAA&#10;AAAAAKECAABkcnMvZG93bnJldi54bWxQSwUGAAAAAAQABAD5AAAAkgMAAAAA&#10;" strokecolor="black [3213]" strokeweight="1pt"/>
              </v:group>
            </w:pict>
          </mc:Fallback>
        </mc:AlternateContent>
      </w:r>
    </w:p>
    <w:p w:rsidR="00CE493C" w:rsidRDefault="00D428E3" w:rsidP="00CE493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3468" behindDoc="0" locked="0" layoutInCell="1" allowOverlap="1" wp14:anchorId="6C25A69A" wp14:editId="7B754AC4">
                <wp:simplePos x="0" y="0"/>
                <wp:positionH relativeFrom="column">
                  <wp:posOffset>2422525</wp:posOffset>
                </wp:positionH>
                <wp:positionV relativeFrom="paragraph">
                  <wp:posOffset>269240</wp:posOffset>
                </wp:positionV>
                <wp:extent cx="316865" cy="301625"/>
                <wp:effectExtent l="0" t="0" r="6985" b="3175"/>
                <wp:wrapNone/>
                <wp:docPr id="94" name="Text Box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01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428E3" w:rsidRDefault="00D428E3" w:rsidP="00D428E3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46" type="#_x0000_t75" style="width:9.85pt;height:18.1pt" o:ole="">
                                  <v:imagedata r:id="rId61" o:title=""/>
                                </v:shape>
                                <o:OLEObject Type="Embed" ProgID="Equation.DSMT4" ShapeID="_x0000_i1046" DrawAspect="Content" ObjectID="_1394963999" r:id="rId6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4" o:spid="_x0000_s1041" type="#_x0000_t202" style="position:absolute;left:0;text-align:left;margin-left:190.75pt;margin-top:21.2pt;width:24.95pt;height:23.75pt;z-index:25175346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" fillcolor="white [3201]" stroked="f" strokeweight=".5pt">
                <v:textbox>
                  <w:txbxContent>
                    <w:p w:rsidR="00D428E3" w:rsidRDefault="00D428E3" w:rsidP="00D428E3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43" type="#_x0000_t75" style="width:9.85pt;height:18.1pt" o:ole="">
                            <v:imagedata r:id="rId63" o:title=""/>
                          </v:shape>
                          <o:OLEObject Type="Embed" ProgID="Equation.DSMT4" ShapeID="_x0000_i1043" DrawAspect="Content" ObjectID="_1393936660" r:id="rId6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4492" behindDoc="0" locked="0" layoutInCell="1" allowOverlap="1" wp14:anchorId="54FDCBDF" wp14:editId="27831E14">
                <wp:simplePos x="0" y="0"/>
                <wp:positionH relativeFrom="column">
                  <wp:posOffset>4076065</wp:posOffset>
                </wp:positionH>
                <wp:positionV relativeFrom="paragraph">
                  <wp:posOffset>260350</wp:posOffset>
                </wp:positionV>
                <wp:extent cx="316865" cy="320040"/>
                <wp:effectExtent l="0" t="0" r="6985" b="3810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428E3" w:rsidRDefault="00D428E3" w:rsidP="00D428E3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47" type="#_x0000_t75" style="width:9.85pt;height:18.1pt" o:ole="">
                                  <v:imagedata r:id="rId65" o:title=""/>
                                </v:shape>
                                <o:OLEObject Type="Embed" ProgID="Equation.DSMT4" ShapeID="_x0000_i1047" DrawAspect="Content" ObjectID="_1394964000" r:id="rId6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5" o:spid="_x0000_s1042" type="#_x0000_t202" style="position:absolute;left:0;text-align:left;margin-left:320.95pt;margin-top:20.5pt;width:24.95pt;height:25.2pt;z-index:2517544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" fillcolor="white [3201]" stroked="f" strokeweight=".5pt">
                <v:textbox>
                  <w:txbxContent>
                    <w:p w:rsidR="00D428E3" w:rsidRDefault="00D428E3" w:rsidP="00D428E3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44" type="#_x0000_t75" style="width:9.85pt;height:18.1pt" o:ole="">
                            <v:imagedata r:id="rId67" o:title=""/>
                          </v:shape>
                          <o:OLEObject Type="Embed" ProgID="Equation.DSMT4" ShapeID="_x0000_i1044" DrawAspect="Content" ObjectID="_1393936661" r:id="rId6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36096" behindDoc="0" locked="0" layoutInCell="1" allowOverlap="1" wp14:anchorId="3CE50D9B" wp14:editId="3A47B58C">
                <wp:simplePos x="0" y="0"/>
                <wp:positionH relativeFrom="column">
                  <wp:posOffset>4342130</wp:posOffset>
                </wp:positionH>
                <wp:positionV relativeFrom="paragraph">
                  <wp:posOffset>267970</wp:posOffset>
                </wp:positionV>
                <wp:extent cx="0" cy="210185"/>
                <wp:effectExtent l="76200" t="0" r="57150" b="56515"/>
                <wp:wrapNone/>
                <wp:docPr id="90" name="Straight Arrow Connector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90" o:spid="_x0000_s1026" type="#_x0000_t32" style="position:absolute;margin-left:341.9pt;margin-top:21.1pt;width:0;height:16.55pt;z-index:25203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34048" behindDoc="0" locked="0" layoutInCell="1" allowOverlap="1" wp14:anchorId="2AC8A325" wp14:editId="6E277E62">
                <wp:simplePos x="0" y="0"/>
                <wp:positionH relativeFrom="column">
                  <wp:posOffset>2699385</wp:posOffset>
                </wp:positionH>
                <wp:positionV relativeFrom="paragraph">
                  <wp:posOffset>267335</wp:posOffset>
                </wp:positionV>
                <wp:extent cx="0" cy="210185"/>
                <wp:effectExtent l="76200" t="0" r="57150" b="56515"/>
                <wp:wrapNone/>
                <wp:docPr id="89" name="Straight Arrow Connector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89" o:spid="_x0000_s1026" type="#_x0000_t32" style="position:absolute;margin-left:212.55pt;margin-top:21.05pt;width:0;height:16.55pt;z-index:25203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32000" behindDoc="0" locked="0" layoutInCell="1" allowOverlap="1" wp14:anchorId="7C285B6D" wp14:editId="33485F1B">
                <wp:simplePos x="0" y="0"/>
                <wp:positionH relativeFrom="column">
                  <wp:posOffset>2905601</wp:posOffset>
                </wp:positionH>
                <wp:positionV relativeFrom="paragraph">
                  <wp:posOffset>91916</wp:posOffset>
                </wp:positionV>
                <wp:extent cx="207645" cy="0"/>
                <wp:effectExtent l="0" t="76200" r="20955" b="95250"/>
                <wp:wrapNone/>
                <wp:docPr id="88" name="Straight Arrow Connector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764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88" o:spid="_x0000_s1026" type="#_x0000_t32" style="position:absolute;margin-left:228.8pt;margin-top:7.25pt;width:16.35pt;height:0;z-index:2520320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" strokecolor="black [3213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9952" behindDoc="0" locked="0" layoutInCell="1" allowOverlap="1" wp14:anchorId="7A75680C" wp14:editId="05257B04">
                <wp:simplePos x="0" y="0"/>
                <wp:positionH relativeFrom="column">
                  <wp:posOffset>1370965</wp:posOffset>
                </wp:positionH>
                <wp:positionV relativeFrom="paragraph">
                  <wp:posOffset>94615</wp:posOffset>
                </wp:positionV>
                <wp:extent cx="207645" cy="0"/>
                <wp:effectExtent l="0" t="76200" r="20955" b="95250"/>
                <wp:wrapNone/>
                <wp:docPr id="87" name="Straight Arrow Connector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764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87" o:spid="_x0000_s1026" type="#_x0000_t32" style="position:absolute;margin-left:107.95pt;margin-top:7.45pt;width:16.35pt;height:0;z-index:252029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" strokecolor="black [3213]" strokeweight="1pt">
                <v:stroke endarrow="block"/>
              </v:shape>
            </w:pict>
          </mc:Fallback>
        </mc:AlternateContent>
      </w:r>
      <w:r w:rsidR="000E273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0496" behindDoc="0" locked="0" layoutInCell="1" allowOverlap="1" wp14:anchorId="09ECF617" wp14:editId="62A97538">
                <wp:simplePos x="0" y="0"/>
                <wp:positionH relativeFrom="column">
                  <wp:posOffset>1690370</wp:posOffset>
                </wp:positionH>
                <wp:positionV relativeFrom="paragraph">
                  <wp:posOffset>114300</wp:posOffset>
                </wp:positionV>
                <wp:extent cx="640080" cy="245745"/>
                <wp:effectExtent l="0" t="0" r="8255" b="190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457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E493C" w:rsidRDefault="00CE493C" w:rsidP="00CE493C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48" type="#_x0000_t75" style="width:27.95pt;height:13.75pt" o:ole="">
                                  <v:imagedata r:id="rId69" o:title=""/>
                                </v:shape>
                                <o:OLEObject Type="Embed" ProgID="Equation.DSMT4" ShapeID="_x0000_i1048" DrawAspect="Content" ObjectID="_1394964001" r:id="rId7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43" type="#_x0000_t202" style="position:absolute;left:0;text-align:left;margin-left:133.1pt;margin-top:9pt;width:50.4pt;height:19.35pt;z-index:2520104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" fillcolor="white [3201]" stroked="f" strokeweight=".5pt">
                <v:textbox>
                  <w:txbxContent>
                    <w:p w:rsidR="00CE493C" w:rsidRDefault="00CE493C" w:rsidP="00CE493C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5" type="#_x0000_t75" style="width:27.95pt;height:13.75pt" o:ole="">
                            <v:imagedata r:id="rId71" o:title=""/>
                          </v:shape>
                          <o:OLEObject Type="Embed" ProgID="Equation.DSMT4" ShapeID="_x0000_i1045" DrawAspect="Content" ObjectID="_1393936662" r:id="rId7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E493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3808" behindDoc="0" locked="0" layoutInCell="1" allowOverlap="1" wp14:anchorId="1A02CD46" wp14:editId="7889A76E">
                <wp:simplePos x="0" y="0"/>
                <wp:positionH relativeFrom="column">
                  <wp:posOffset>3214765</wp:posOffset>
                </wp:positionH>
                <wp:positionV relativeFrom="paragraph">
                  <wp:posOffset>120983</wp:posOffset>
                </wp:positionV>
                <wp:extent cx="609600" cy="275272"/>
                <wp:effectExtent l="0" t="0" r="8255" b="0"/>
                <wp:wrapNone/>
                <wp:docPr id="86" name="Text Box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752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E493C" w:rsidRDefault="00CE493C" w:rsidP="00CE493C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49" type="#_x0000_t75" style="width:27.95pt;height:13.75pt" o:ole="">
                                  <v:imagedata r:id="rId73" o:title=""/>
                                </v:shape>
                                <o:OLEObject Type="Embed" ProgID="Equation.DSMT4" ShapeID="_x0000_i1049" DrawAspect="Content" ObjectID="_1394964002" r:id="rId7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6" o:spid="_x0000_s1044" type="#_x0000_t202" style="position:absolute;left:0;text-align:left;margin-left:253.15pt;margin-top:9.55pt;width:48pt;height:21.65pt;z-index:2520238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" fillcolor="white [3201]" stroked="f" strokeweight=".5pt">
                <v:textbox>
                  <w:txbxContent>
                    <w:p w:rsidR="00CE493C" w:rsidRDefault="00CE493C" w:rsidP="00CE493C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6" type="#_x0000_t75" style="width:27.95pt;height:13.75pt" o:ole="">
                            <v:imagedata r:id="rId75" o:title=""/>
                          </v:shape>
                          <o:OLEObject Type="Embed" ProgID="Equation.DSMT4" ShapeID="_x0000_i1046" DrawAspect="Content" ObjectID="_1393936663" r:id="rId7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E493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8688" behindDoc="0" locked="0" layoutInCell="1" allowOverlap="1" wp14:anchorId="53E91F38" wp14:editId="315F95B7">
                <wp:simplePos x="0" y="0"/>
                <wp:positionH relativeFrom="column">
                  <wp:posOffset>3612515</wp:posOffset>
                </wp:positionH>
                <wp:positionV relativeFrom="paragraph">
                  <wp:posOffset>97155</wp:posOffset>
                </wp:positionV>
                <wp:extent cx="728980" cy="0"/>
                <wp:effectExtent l="0" t="0" r="13970" b="19050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898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4" o:spid="_x0000_s1026" style="position:absolute;z-index:25201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45pt,7.65pt" to="341.8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" strokecolor="black [3040]" strokeweight="1pt"/>
            </w:pict>
          </mc:Fallback>
        </mc:AlternateContent>
      </w:r>
      <w:r w:rsidR="00CE493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4832" behindDoc="0" locked="0" layoutInCell="1" allowOverlap="1" wp14:anchorId="3AFF5650" wp14:editId="709F03D1">
                <wp:simplePos x="0" y="0"/>
                <wp:positionH relativeFrom="column">
                  <wp:posOffset>2138680</wp:posOffset>
                </wp:positionH>
                <wp:positionV relativeFrom="paragraph">
                  <wp:posOffset>95250</wp:posOffset>
                </wp:positionV>
                <wp:extent cx="1182370" cy="0"/>
                <wp:effectExtent l="0" t="0" r="17780" b="19050"/>
                <wp:wrapNone/>
                <wp:docPr id="93" name="Straight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23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z-index:25202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4pt,7.5pt" to="261.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" strokecolor="black [3040]" strokeweight="1pt"/>
            </w:pict>
          </mc:Fallback>
        </mc:AlternateContent>
      </w:r>
      <w:r w:rsidR="00CE493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3328" behindDoc="0" locked="0" layoutInCell="1" allowOverlap="1" wp14:anchorId="1F625114" wp14:editId="19CD322D">
                <wp:simplePos x="0" y="0"/>
                <wp:positionH relativeFrom="column">
                  <wp:posOffset>4316095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48" name="Oval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8" o:spid="_x0000_s1026" style="position:absolute;margin-left:339.85pt;margin-top:5.7pt;width:3.55pt;height:3.6pt;z-index:25200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m8jjQIAAKk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" fillcolor="black [3213]" strokecolor="black [3213]" strokeweight="2pt"/>
            </w:pict>
          </mc:Fallback>
        </mc:AlternateContent>
      </w:r>
      <w:r w:rsidR="00CE493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700AADE1" wp14:editId="64BD8028">
                <wp:simplePos x="0" y="0"/>
                <wp:positionH relativeFrom="column">
                  <wp:posOffset>4343400</wp:posOffset>
                </wp:positionH>
                <wp:positionV relativeFrom="paragraph">
                  <wp:posOffset>97790</wp:posOffset>
                </wp:positionV>
                <wp:extent cx="0" cy="505460"/>
                <wp:effectExtent l="0" t="0" r="19050" b="2794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54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9" o:spid="_x0000_s1026" style="position:absolute;flip:y;z-index:2520207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pt,7.7pt" to="342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" strokecolor="black [3040]" strokeweight="1pt"/>
            </w:pict>
          </mc:Fallback>
        </mc:AlternateContent>
      </w:r>
      <w:r w:rsidR="00CE493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6400" behindDoc="0" locked="0" layoutInCell="1" allowOverlap="1" wp14:anchorId="54EA5C44" wp14:editId="3DE27F76">
                <wp:simplePos x="0" y="0"/>
                <wp:positionH relativeFrom="column">
                  <wp:posOffset>2673350</wp:posOffset>
                </wp:positionH>
                <wp:positionV relativeFrom="paragraph">
                  <wp:posOffset>68580</wp:posOffset>
                </wp:positionV>
                <wp:extent cx="45085" cy="45720"/>
                <wp:effectExtent l="0" t="0" r="12065" b="11430"/>
                <wp:wrapNone/>
                <wp:docPr id="50" name="Oval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50" o:spid="_x0000_s1026" style="position:absolute;margin-left:210.5pt;margin-top:5.4pt;width:3.55pt;height:3.6pt;z-index:25200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uPXjAIAAKk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" fillcolor="black [3213]" strokecolor="black [3213]" strokeweight="2pt"/>
            </w:pict>
          </mc:Fallback>
        </mc:AlternateContent>
      </w:r>
      <w:r w:rsidR="00CE493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17664" behindDoc="0" locked="0" layoutInCell="1" allowOverlap="1" wp14:anchorId="354094C7" wp14:editId="09987801">
                <wp:simplePos x="0" y="0"/>
                <wp:positionH relativeFrom="column">
                  <wp:posOffset>2651760</wp:posOffset>
                </wp:positionH>
                <wp:positionV relativeFrom="paragraph">
                  <wp:posOffset>97155</wp:posOffset>
                </wp:positionV>
                <wp:extent cx="94615" cy="1283335"/>
                <wp:effectExtent l="0" t="0" r="19685" b="31115"/>
                <wp:wrapNone/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1283335"/>
                          <a:chOff x="0" y="0"/>
                          <a:chExt cx="94615" cy="1283653"/>
                        </a:xfrm>
                      </wpg:grpSpPr>
                      <wps:wsp>
                        <wps:cNvPr id="52" name="Straight Connector 52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53" name="Group 53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56" name="Straight Connector 56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Straight Connector 57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Straight Connector 5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" name="Straight Connector 59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Straight Connector 60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Straight Connector 61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Straight Connector 62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3" name="Straight Connector 63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1" o:spid="_x0000_s1026" style="position:absolute;margin-left:208.8pt;margin-top:7.65pt;width:7.45pt;height:101.05pt;z-index:252017664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">
                <v:line id="Straight Connector 52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UIqMUAAADbAAAADwAAAGRycy9kb3ducmV2LnhtbESPT2vCQBTE7wW/w/KE3pqNgm2NrkGE&#10;gkgrGHPx9si+/MHs2zS7mvjtu4VCj8PM/IZZp6NpxZ1611hWMItiEMSF1Q1XCvLzx8s7COeRNbaW&#10;ScGDHKSbydMaE20HPtE985UIEHYJKqi97xIpXVGTQRfZjjh4pe0N+iD7SuoehwA3rZzH8as02HBY&#10;qLGjXU3FNbsZBYfzstx9Hr6OD/d9OVL5Fp8WWa7U83TcrkB4Gv1/+K+91woWc/j9En6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UIqMUAAADbAAAADwAAAAAAAAAA&#10;AAAAAAChAgAAZHJzL2Rvd25yZXYueG1sUEsFBgAAAAAEAAQA+QAAAJMDAAAAAA==&#10;" strokecolor="black [3213]" strokeweight="1pt"/>
                <v:group id="Group 53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line id="Straight Connector 56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4Oq8MAAADbAAAADwAAAGRycy9kb3ducmV2LnhtbESPT4vCMBTE74LfITxhb5q6oKvVKCII&#10;i6hg9eLt0bz+weal20St394ICx6HmfkNM1+2phJ3alxpWcFwEIEgTq0uOVdwPm36ExDOI2usLJOC&#10;JzlYLrqdOcbaPvhI98TnIkDYxaig8L6OpXRpQQbdwNbEwctsY9AH2eRSN/gIcFPJ7ygaS4Mlh4UC&#10;a1oXlF6Tm1GwPU2z9W67Pzzd3+VA2U90HCVnpb567WoGwlPrP+H/9q9WMBrD+0v4AX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+DqvDAAAA2wAAAA8AAAAAAAAAAAAA&#10;AAAAoQIAAGRycy9kb3ducmV2LnhtbFBLBQYAAAAABAAEAPkAAACRAwAAAAA=&#10;" strokecolor="black [3213]" strokeweight="1pt"/>
                  <v:line id="Straight Connector 57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olyMYAAADbAAAADwAAAGRycy9kb3ducmV2LnhtbESPQWvCQBSE74X+h+UVvJS6UYma1FWK&#10;IvQi0jSHentkX5PQ7NuQXZP4791CocdhZr5hNrvRNKKnztWWFcymEQjiwuqaSwX55/FlDcJ5ZI2N&#10;ZVJwIwe77ePDBlNtB/6gPvOlCBB2KSqovG9TKV1RkUE3tS1x8L5tZ9AH2ZVSdzgEuGnkPIqW0mDN&#10;YaHClvYVFT/Z1Sg45MshS8p49TxbnMaEz/Ovy8koNXka315BeBr9f/iv/a4VxCv4/RJ+gN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aJcjGAAAA2wAAAA8AAAAAAAAA&#10;AAAAAAAAoQIAAGRycy9kb3ducmV2LnhtbFBLBQYAAAAABAAEAPkAAACUAwAAAAA=&#10;" strokecolor="black [3213]" strokeweight="1pt"/>
                  <v:line id="Straight Connector 58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0/QsEAAADbAAAADwAAAGRycy9kb3ducmV2LnhtbERPy4rCMBTdD/gP4QruxnQEHe00FREE&#10;ERWsbmZ3aW4fTHNTm6j1781CmOXhvJNlbxpxp87VlhV8jSMQxLnVNZcKLufN5xyE88gaG8uk4EkO&#10;lungI8FY2wef6J75UoQQdjEqqLxvYyldXpFBN7YtceAK2xn0AXal1B0+Qrhp5CSKZtJgzaGhwpbW&#10;FeV/2c0o2J0XxXq/Oxyf7vp7pOI7Ok2zi1KjYb/6AeGp9//it3urFUzD2PAl/ACZ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rT9CwQAAANsAAAAPAAAAAAAAAAAAAAAA&#10;AKECAABkcnMvZG93bnJldi54bWxQSwUGAAAAAAQABAD5AAAAjwMAAAAA&#10;" strokecolor="black [3213]" strokeweight="1pt"/>
                  <v:line id="Straight Connector 59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kUIcYAAADbAAAADwAAAGRycy9kb3ducmV2LnhtbESPT2vCQBTE74V+h+UVeim60eKfpNlI&#10;qRS8iBg96O2RfU1Cs29DdjXx27tCocdhZn7DpKvBNOJKnastK5iMIxDEhdU1lwqOh+/REoTzyBob&#10;y6TgRg5W2fNTiom2Pe/pmvtSBAi7BBVU3reJlK6oyKAb25Y4eD+2M+iD7EqpO+wD3DRyGkVzabDm&#10;sFBhS18VFb/5xShYH+d9HpezxdvkfTvEvJuezluj1OvL8PkBwtPg/8N/7Y1WMIvh8SX8AJn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JFCHGAAAA2wAAAA8AAAAAAAAA&#10;AAAAAAAAoQIAAGRycy9kb3ducmV2LnhtbFBLBQYAAAAABAAEAPkAAACUAwAAAAA=&#10;" strokecolor="black [3213]" strokeweight="1pt"/>
                  <v:line id="Straight Connector 60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5+cMAAADbAAAADwAAAGRycy9kb3ducmV2LnhtbERPy2rCQBTdF/yH4Qrd1UkL1TbNREQo&#10;lFCFJG66u2RuHjRzJ2amJv59ZyG4PJx3sp1NLy40us6ygudVBIK4srrjRsGp/Hx6A+E8ssbeMim4&#10;koNtunhIMNZ24pwuhW9ECGEXo4LW+yGW0lUtGXQrOxAHrrajQR/g2Eg94hTCTS9fomgtDXYcGloc&#10;aN9S9Vv8GQVZ+V7vv7PD8erOP0eqN1H+WpyUelzOuw8QnmZ/F9/cX1rBOqwPX8IPkO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3+fnDAAAA2wAAAA8AAAAAAAAAAAAA&#10;AAAAoQIAAGRycy9kb3ducmV2LnhtbFBLBQYAAAAABAAEAPkAAACRAwAAAAA=&#10;" strokecolor="black [3213]" strokeweight="1pt"/>
                  <v:line id="Straight Connector 61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PSmsYAAADbAAAADwAAAGRycy9kb3ducmV2LnhtbESPQWvCQBSE7wX/w/IEL0U3sTTW6CaI&#10;peBFpKmH9vbIvibB7NuQXU36791CocdhZr5htvloWnGj3jWWFcSLCARxaXXDlYLzx9v8BYTzyBpb&#10;y6Tghxzk2eRhi6m2A7/TrfCVCBB2KSqove9SKV1Zk0G3sB1x8L5tb9AH2VdS9zgEuGnlMooSabDh&#10;sFBjR/uayktxNQpez8lQrKvn1WP8dBzXfFp+fh2NUrPpuNuA8DT6//Bf+6AVJDH8fgk/QG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T0prGAAAA2wAAAA8AAAAAAAAA&#10;AAAAAAAAoQIAAGRycy9kb3ducmV2LnhtbFBLBQYAAAAABAAEAPkAAACUAwAAAAA=&#10;" strokecolor="black [3213]" strokeweight="1pt"/>
                  <v:line id="Straight Connector 62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nCFcMAAADbAAAADwAAAGRycy9kb3ducmV2LnhtbESPS4sCMRCE7wv+h9CCtzWj4Gs0iggL&#10;Iqvg6MVbM+l54KQzO4k6/vuNIHgsquorarFqTSXu1LjSsoJBPwJBnFpdcq7gfPr5noJwHlljZZkU&#10;PMnBatn5WmCs7YOPdE98LgKEXYwKCu/rWEqXFmTQ9W1NHLzMNgZ9kE0udYOPADeVHEbRWBosOSwU&#10;WNOmoPSa3IyC3WmWbX53+8PT/V0OlE2i4yg5K9Xrtus5CE+t/4Tf7a1WMB7C60v4AX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pwhXDAAAA2wAAAA8AAAAAAAAAAAAA&#10;AAAAoQIAAGRycy9kb3ducmV2LnhtbFBLBQYAAAAABAAEAPkAAACRAwAAAAA=&#10;" strokecolor="black [3213]" strokeweight="1pt"/>
                </v:group>
                <v:line id="Straight Connector 63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VnjsQAAADbAAAADwAAAGRycy9kb3ducmV2LnhtbESPT4vCMBTE7wt+h/AEb2uqsq5Wo4gg&#10;iLiC1Yu3R/P6B5uX2kSt334jLOxxmJnfMPNlayrxoMaVlhUM+hEI4tTqknMF59PmcwLCeWSNlWVS&#10;8CIHy0XnY46xtk8+0iPxuQgQdjEqKLyvYyldWpBB17c1cfAy2xj0QTa51A0+A9xUchhFY2mw5LBQ&#10;YE3rgtJrcjcKdqdptt7vfg4vd7scKPuOjl/JWalet13NQHhq/X/4r73VCs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ZWeOxAAAANsAAAAPAAAAAAAAAAAA&#10;AAAAAKECAABkcnMvZG93bnJldi54bWxQSwUGAAAAAAQABAD5AAAAkgMAAAAA&#10;" strokecolor="black [3213]" strokeweight="1pt"/>
              </v:group>
            </w:pict>
          </mc:Fallback>
        </mc:AlternateContent>
      </w:r>
      <w:r w:rsidR="00CE493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4352" behindDoc="0" locked="0" layoutInCell="1" allowOverlap="1" wp14:anchorId="39406C72" wp14:editId="778D2016">
                <wp:simplePos x="0" y="0"/>
                <wp:positionH relativeFrom="column">
                  <wp:posOffset>1195705</wp:posOffset>
                </wp:positionH>
                <wp:positionV relativeFrom="paragraph">
                  <wp:posOffset>94615</wp:posOffset>
                </wp:positionV>
                <wp:extent cx="653415" cy="0"/>
                <wp:effectExtent l="0" t="0" r="13335" b="1905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4" o:spid="_x0000_s1026" style="position:absolute;z-index:25200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5pt,7.45pt" to="145.6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" strokecolor="black [3040]" strokeweight="1pt"/>
            </w:pict>
          </mc:Fallback>
        </mc:AlternateContent>
      </w:r>
      <w:r w:rsidR="00CE493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7C14E18D" wp14:editId="481DDE46">
                <wp:simplePos x="0" y="0"/>
                <wp:positionH relativeFrom="column">
                  <wp:posOffset>1196657</wp:posOffset>
                </wp:positionH>
                <wp:positionV relativeFrom="paragraph">
                  <wp:posOffset>95250</wp:posOffset>
                </wp:positionV>
                <wp:extent cx="0" cy="414020"/>
                <wp:effectExtent l="0" t="0" r="19050" b="24130"/>
                <wp:wrapNone/>
                <wp:docPr id="66" name="Straight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6" o:spid="_x0000_s1026" style="position:absolute;flip:y;z-index:2520074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2pt,7.5pt" to="94.2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" strokecolor="black [3040]" strokeweight="1pt"/>
            </w:pict>
          </mc:Fallback>
        </mc:AlternateContent>
      </w:r>
    </w:p>
    <w:p w:rsidR="00CE493C" w:rsidRDefault="000E2730" w:rsidP="00CE493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1520" behindDoc="0" locked="0" layoutInCell="1" allowOverlap="1" wp14:anchorId="49DF9F81" wp14:editId="22F6F36E">
                <wp:simplePos x="0" y="0"/>
                <wp:positionH relativeFrom="column">
                  <wp:posOffset>569595</wp:posOffset>
                </wp:positionH>
                <wp:positionV relativeFrom="paragraph">
                  <wp:posOffset>245110</wp:posOffset>
                </wp:positionV>
                <wp:extent cx="469265" cy="318770"/>
                <wp:effectExtent l="0" t="0" r="6985" b="5080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E493C" w:rsidRDefault="00CE493C" w:rsidP="00CE493C">
                            <w:r>
                              <w:rPr>
                                <w:position w:val="-14"/>
                              </w:rPr>
                              <w:t>4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" o:spid="_x0000_s1045" type="#_x0000_t202" style="position:absolute;left:0;text-align:left;margin-left:44.85pt;margin-top:19.3pt;width:36.95pt;height:25.1pt;z-index:25201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" fillcolor="white [3201]" stroked="f" strokeweight=".5pt">
                <v:textbox>
                  <w:txbxContent>
                    <w:p w:rsidR="00CE493C" w:rsidRDefault="00CE493C" w:rsidP="00CE493C">
                      <w:r>
                        <w:rPr>
                          <w:position w:val="-14"/>
                        </w:rPr>
                        <w:t>40 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5616" behindDoc="0" locked="0" layoutInCell="1" allowOverlap="1" wp14:anchorId="5CF690DC" wp14:editId="7A202940">
                <wp:simplePos x="0" y="0"/>
                <wp:positionH relativeFrom="column">
                  <wp:posOffset>3806825</wp:posOffset>
                </wp:positionH>
                <wp:positionV relativeFrom="paragraph">
                  <wp:posOffset>259080</wp:posOffset>
                </wp:positionV>
                <wp:extent cx="609600" cy="268605"/>
                <wp:effectExtent l="0" t="0" r="8255" b="0"/>
                <wp:wrapNone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686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E493C" w:rsidRDefault="00CE493C" w:rsidP="00CE493C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50" type="#_x0000_t75" style="width:27.95pt;height:13.75pt" o:ole="">
                                  <v:imagedata r:id="rId77" o:title=""/>
                                </v:shape>
                                <o:OLEObject Type="Embed" ProgID="Equation.DSMT4" ShapeID="_x0000_i1050" DrawAspect="Content" ObjectID="_1394964003" r:id="rId7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" o:spid="_x0000_s1046" type="#_x0000_t202" style="position:absolute;left:0;text-align:left;margin-left:299.75pt;margin-top:20.4pt;width:48pt;height:21.15pt;z-index:2520156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" fillcolor="white [3201]" stroked="f" strokeweight=".5pt">
                <v:textbox>
                  <w:txbxContent>
                    <w:p w:rsidR="00CE493C" w:rsidRDefault="00CE493C" w:rsidP="00CE493C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7" type="#_x0000_t75" style="width:27.95pt;height:13.75pt" o:ole="">
                            <v:imagedata r:id="rId79" o:title=""/>
                          </v:shape>
                          <o:OLEObject Type="Embed" ProgID="Equation.DSMT4" ShapeID="_x0000_i1047" DrawAspect="Content" ObjectID="_1393936664" r:id="rId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6640" behindDoc="0" locked="0" layoutInCell="1" allowOverlap="1" wp14:anchorId="51821AE2" wp14:editId="074E2BE4">
                <wp:simplePos x="0" y="0"/>
                <wp:positionH relativeFrom="column">
                  <wp:posOffset>2175510</wp:posOffset>
                </wp:positionH>
                <wp:positionV relativeFrom="paragraph">
                  <wp:posOffset>257810</wp:posOffset>
                </wp:positionV>
                <wp:extent cx="609600" cy="263525"/>
                <wp:effectExtent l="0" t="0" r="8255" b="3175"/>
                <wp:wrapNone/>
                <wp:docPr id="77" name="Text Box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635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E493C" w:rsidRDefault="00CE493C" w:rsidP="00CE493C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51" type="#_x0000_t75" style="width:27.95pt;height:13.75pt" o:ole="">
                                  <v:imagedata r:id="rId81" o:title=""/>
                                </v:shape>
                                <o:OLEObject Type="Embed" ProgID="Equation.DSMT4" ShapeID="_x0000_i1051" DrawAspect="Content" ObjectID="_1394964004" r:id="rId8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7" o:spid="_x0000_s1047" type="#_x0000_t202" style="position:absolute;left:0;text-align:left;margin-left:171.3pt;margin-top:20.3pt;width:48pt;height:20.75pt;z-index:2520166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" fillcolor="white [3201]" stroked="f" strokeweight=".5pt">
                <v:textbox>
                  <w:txbxContent>
                    <w:p w:rsidR="00CE493C" w:rsidRDefault="00CE493C" w:rsidP="00CE493C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8" type="#_x0000_t75" style="width:27.95pt;height:13.75pt" o:ole="">
                            <v:imagedata r:id="rId83" o:title=""/>
                          </v:shape>
                          <o:OLEObject Type="Embed" ProgID="Equation.DSMT4" ShapeID="_x0000_i1048" DrawAspect="Content" ObjectID="_1393936665" r:id="rId8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E493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19712" behindDoc="0" locked="0" layoutInCell="1" allowOverlap="1" wp14:anchorId="57041AB1" wp14:editId="5380DD9B">
                <wp:simplePos x="0" y="0"/>
                <wp:positionH relativeFrom="column">
                  <wp:posOffset>4302125</wp:posOffset>
                </wp:positionH>
                <wp:positionV relativeFrom="paragraph">
                  <wp:posOffset>254000</wp:posOffset>
                </wp:positionV>
                <wp:extent cx="94615" cy="287655"/>
                <wp:effectExtent l="0" t="0" r="19685" b="36195"/>
                <wp:wrapNone/>
                <wp:docPr id="68" name="Group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70" name="Straight Connector 7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8" o:spid="_x0000_s1026" style="position:absolute;margin-left:338.75pt;margin-top:20pt;width:7.45pt;height:22.65pt;z-index:25201971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">
                <v:line id="Straight Connector 7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5vJMMAAADbAAAADwAAAGRycy9kb3ducmV2LnhtbERPy2rCQBTdF/yH4Qrd1UkLrZpmIiIU&#10;SqhCEjfdXTI3D5q5EzNTE//eWRS6PJx3sptNL640us6ygudVBIK4srrjRsG5/HjagHAeWWNvmRTc&#10;yMEuXTwkGGs7cU7XwjcihLCLUUHr/RBL6aqWDLqVHYgDV9vRoA9wbKQecQrhppcvUfQmDXYcGloc&#10;6NBS9VP8GgVZua0PX9nxdHOX7xPV6yh/Lc5KPS7n/TsIT7P/F/+5P7WCdVgfvoQfIN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ubyTDAAAA2wAAAA8AAAAAAAAAAAAA&#10;AAAAoQIAAGRycy9kb3ducmV2LnhtbFBLBQYAAAAABAAEAPkAAACRAwAAAAA=&#10;" strokecolor="black [3213]" strokeweight="1pt"/>
                <v:line id="Straight Connector 7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pER8YAAADbAAAADwAAAGRycy9kb3ducmV2LnhtbESPQWvCQBSE74X+h+UVvEizicVoUlcp&#10;LQUvIqYe7O2RfU1Cs29DdjXpv3cFocdhZr5hVpvRtOJCvWssK0iiGARxaXXDlYLj1+fzEoTzyBpb&#10;y6Tgjxxs1o8PK8y1HfhAl8JXIkDY5aig9r7LpXRlTQZdZDvi4P3Y3qAPsq+k7nEIcNPKWRyn0mDD&#10;YaHGjt5rKn+Ls1HwcUyHIqvmi2nyshsz3s9O3zuj1ORpfHsF4Wn0/+F7e6sVLBK4fQk/QK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9KREfGAAAA2wAAAA8AAAAAAAAA&#10;AAAAAAAAoQIAAGRycy9kb3ducmV2LnhtbFBLBQYAAAAABAAEAPkAAACUAwAAAAA=&#10;" strokecolor="black [3213]" strokeweight="1pt"/>
                <v:line id="Straight Connector 7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BUyMMAAADbAAAADwAAAGRycy9kb3ducmV2LnhtbESPT4vCMBTE7wt+h/AEb2uq4LpWo4gg&#10;iKyC1Yu3R/P6B5uX2kSt394Iwh6HmfkNM1u0phJ3alxpWcGgH4EgTq0uOVdwOq6/f0E4j6yxskwK&#10;nuRgMe98zTDW9sEHuic+FwHCLkYFhfd1LKVLCzLo+rYmDl5mG4M+yCaXusFHgJtKDqPoRxosOSwU&#10;WNOqoPSS3IyC7XGSrf62u/3TXc97ysbRYZSclOp12+UUhKfW/4c/7Y1WMB7C+0v4AX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wVMjDAAAA2wAAAA8AAAAAAAAAAAAA&#10;AAAAoQIAAGRycy9kb3ducmV2LnhtbFBLBQYAAAAABAAEAPkAAACRAwAAAAA=&#10;" strokecolor="black [3213]" strokeweight="1pt"/>
                <v:line id="Straight Connector 73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R/q8UAAADbAAAADwAAAGRycy9kb3ducmV2LnhtbESPT4vCMBTE78J+h/AEL4umKv6rRllc&#10;hL2IWD3o7dE822LzUpqsrd9+Iyx4HGbmN8xq05pSPKh2hWUFw0EEgji1uuBMwfm0689BOI+ssbRM&#10;Cp7kYLP+6Kww1rbhIz0Sn4kAYRejgtz7KpbSpTkZdANbEQfvZmuDPsg6k7rGJsBNKUdRNJUGCw4L&#10;OVa0zSm9J79Gwfd52iSLbDL7HI737YIPo8t1b5TqdduvJQhPrX+H/9s/WsFsDK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R/q8UAAADbAAAADwAAAAAAAAAA&#10;AAAAAAChAgAAZHJzL2Rvd25yZXYueG1sUEsFBgAAAAAEAAQA+QAAAJMDAAAAAA==&#10;" strokecolor="black [3213]" strokeweight="1pt"/>
                <v:line id="Straight Connector 7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VpJ8QAAADbAAAADwAAAGRycy9kb3ducmV2LnhtbESPT4vCMBTE7wt+h/AEb2uquKtWo4gg&#10;iLiC1Yu3R/P6B5uX2kSt334jLOxxmJnfMPNlayrxoMaVlhUM+hEI4tTqknMF59PmcwLCeWSNlWVS&#10;8CIHy0XnY46xtk8+0iPxuQgQdjEqKLyvYyldWpBB17c1cfAy2xj0QTa51A0+A9xUchhF39JgyWGh&#10;wJrWBaXX5G4U7E7TbL3f/Rxe7nY5UDaOjl/JWalet13NQHhq/X/4r73VCs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VWknxAAAANsAAAAPAAAAAAAAAAAA&#10;AAAAAKECAABkcnMvZG93bnJldi54bWxQSwUGAAAAAAQABAD5AAAAkgMAAAAA&#10;" strokecolor="black [3213]" strokeweight="1pt"/>
                <v:line id="Straight Connector 7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FCRMYAAADbAAAADwAAAGRycy9kb3ducmV2LnhtbESPQWvCQBSE74X+h+UVvJS6UYma1FWK&#10;IvQi0jSHentkX5PQ7NuQXZP4791CocdhZr5hNrvRNKKnztWWFcymEQjiwuqaSwX55/FlDcJ5ZI2N&#10;ZVJwIwe77ePDBlNtB/6gPvOlCBB2KSqovG9TKV1RkUE3tS1x8L5tZ9AH2ZVSdzgEuGnkPIqW0mDN&#10;YaHClvYVFT/Z1Sg45MshS8p49TxbnMaEz/Ovy8koNXka315BeBr9f/iv/a4VrGL4/RJ+gN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xQkTGAAAA2wAAAA8AAAAAAAAA&#10;AAAAAAAAoQIAAGRycy9kb3ducmV2LnhtbFBLBQYAAAAABAAEAPkAAACUAwAAAAA=&#10;" strokecolor="black [3213]" strokeweight="1pt"/>
                <v:line id="Straight Connector 7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tSy8QAAADbAAAADwAAAGRycy9kb3ducmV2LnhtbESPS4vCQBCE78L+h6EXvOlkBR8bHWUR&#10;BBEVTLzsrcl0HpjpiZlR4793FhY8FlX1FbVYdaYWd2pdZVnB1zACQZxZXXGh4JxuBjMQziNrrC2T&#10;gic5WC0/eguMtX3wie6JL0SAsItRQel9E0vpspIMuqFtiIOX29agD7ItpG7xEeCmlqMomkiDFYeF&#10;Ehtal5RdkptRsEu/8/V+dzg+3fX3SPk0Oo2Ts1L9z+5nDsJT59/h//ZWK5hO4O9L+AFy+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y1LLxAAAANsAAAAPAAAAAAAAAAAA&#10;AAAAAKECAABkcnMvZG93bnJldi54bWxQSwUGAAAAAAQABAD5AAAAkgMAAAAA&#10;" strokecolor="black [3213]" strokeweight="1pt"/>
              </v:group>
            </w:pict>
          </mc:Fallback>
        </mc:AlternateContent>
      </w:r>
      <w:r w:rsidR="00CE493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13568" behindDoc="0" locked="0" layoutInCell="1" allowOverlap="1" wp14:anchorId="11C2586E" wp14:editId="67C7349F">
                <wp:simplePos x="0" y="0"/>
                <wp:positionH relativeFrom="column">
                  <wp:posOffset>959485</wp:posOffset>
                </wp:positionH>
                <wp:positionV relativeFrom="paragraph">
                  <wp:posOffset>174625</wp:posOffset>
                </wp:positionV>
                <wp:extent cx="445770" cy="446405"/>
                <wp:effectExtent l="0" t="0" r="11430" b="10795"/>
                <wp:wrapNone/>
                <wp:docPr id="78" name="Group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79" name="Oval 79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Text Box 80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E493C" w:rsidRDefault="00CE493C" w:rsidP="00CE493C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CE493C" w:rsidRDefault="00CE493C" w:rsidP="00CE493C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CE493C" w:rsidRPr="00793C98" w:rsidRDefault="00CE493C" w:rsidP="00CE493C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8" o:spid="_x0000_s1048" style="position:absolute;left:0;text-align:left;margin-left:75.55pt;margin-top:13.75pt;width:35.1pt;height:35.15pt;z-index:252013568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">
                <v:oval id="Oval 79" o:spid="_x0000_s1049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C7XMIA&#10;AADbAAAADwAAAGRycy9kb3ducmV2LnhtbESPQYvCMBSE74L/ITzBm6ausGo1iggrHoTFrt6fzbOt&#10;Ni+libX995sFYY/DzHzDrDatKUVDtSssK5iMIxDEqdUFZwrOP1+jOQjnkTWWlklBRw42635vhbG2&#10;Lz5Rk/hMBAi7GBXk3lexlC7NyaAb24o4eDdbG/RB1pnUNb4C3JTyI4o+pcGCw0KOFe1ySh/J0yho&#10;7smxuHTXyXm2189vP5X7rmuUGg7a7RKEp9b/h9/tg1YwW8Dfl/A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sLtcwgAAANsAAAAPAAAAAAAAAAAAAAAAAJgCAABkcnMvZG93&#10;bnJldi54bWxQSwUGAAAAAAQABAD1AAAAhwMAAAAA&#10;" fillcolor="white [3212]" strokecolor="black [3213]" strokeweight="1pt"/>
                <v:shape id="Text Box 80" o:spid="_x0000_s1050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lD8MAA&#10;AADbAAAADwAAAGRycy9kb3ducmV2LnhtbERPTWvCQBC9C/6HZYTedKMVCamrBEUqVhC1l96G7DQJ&#10;ZmdDdqrx33cPhR4f73u57l2j7tSF2rOB6SQBRVx4W3Np4PO6G6eggiBbbDyTgScFWK+GgyVm1j/4&#10;TPeLlCqGcMjQQCXSZlqHoiKHYeJb4sh9+86hRNiV2nb4iOGu0bMkWWiHNceGClvaVFTcLj/OwGH+&#10;hdtX+aCncH/K8/e0nYejMS+jPn8DJdTLv/jPvbcG0rg+fok/QK9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KlD8MAAAADbAAAADwAAAAAAAAAAAAAAAACYAgAAZHJzL2Rvd25y&#10;ZXYueG1sUEsFBgAAAAAEAAQA9QAAAIUDAAAAAA==&#10;" fillcolor="white [3201]" strokecolor="white [3212]" strokeweight=".5pt">
                  <v:textbox>
                    <w:txbxContent>
                      <w:p w:rsidR="00CE493C" w:rsidRDefault="00CE493C" w:rsidP="00CE493C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CE493C" w:rsidRDefault="00CE493C" w:rsidP="00CE493C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CE493C" w:rsidRPr="00793C98" w:rsidRDefault="00CE493C" w:rsidP="00CE493C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CE493C" w:rsidRDefault="00CE493C" w:rsidP="00CE493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9472" behindDoc="0" locked="0" layoutInCell="1" allowOverlap="1" wp14:anchorId="603AAE99" wp14:editId="46490091">
                <wp:simplePos x="0" y="0"/>
                <wp:positionH relativeFrom="column">
                  <wp:posOffset>4350385</wp:posOffset>
                </wp:positionH>
                <wp:positionV relativeFrom="paragraph">
                  <wp:posOffset>200025</wp:posOffset>
                </wp:positionV>
                <wp:extent cx="0" cy="511175"/>
                <wp:effectExtent l="0" t="0" r="19050" b="22225"/>
                <wp:wrapNone/>
                <wp:docPr id="81" name="Straight Connector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51117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1" o:spid="_x0000_s1026" style="position:absolute;flip:x y;z-index:2520094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55pt,15.75pt" to="342.55pt,5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2544" behindDoc="0" locked="0" layoutInCell="1" allowOverlap="1" wp14:anchorId="79A7A479" wp14:editId="2F5DA214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82" name="Straight Connector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2" o:spid="_x0000_s1026" style="position:absolute;flip:y;z-index:2520125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" strokecolor="black [3040]" strokeweight="1pt"/>
            </w:pict>
          </mc:Fallback>
        </mc:AlternateContent>
      </w:r>
    </w:p>
    <w:p w:rsidR="00CE493C" w:rsidRDefault="00CE493C" w:rsidP="00CE493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5376" behindDoc="0" locked="0" layoutInCell="1" allowOverlap="1" wp14:anchorId="2BBED2CB" wp14:editId="52A9713D">
                <wp:simplePos x="0" y="0"/>
                <wp:positionH relativeFrom="column">
                  <wp:posOffset>4327843</wp:posOffset>
                </wp:positionH>
                <wp:positionV relativeFrom="paragraph">
                  <wp:posOffset>330835</wp:posOffset>
                </wp:positionV>
                <wp:extent cx="45085" cy="45720"/>
                <wp:effectExtent l="0" t="0" r="12065" b="11430"/>
                <wp:wrapNone/>
                <wp:docPr id="141" name="Oval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1" o:spid="_x0000_s1026" style="position:absolute;margin-left:340.8pt;margin-top:26.05pt;width:3.55pt;height:3.6pt;z-index:25200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V/t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2304" behindDoc="0" locked="0" layoutInCell="1" allowOverlap="1" wp14:anchorId="496A138A" wp14:editId="057C81EF">
                <wp:simplePos x="0" y="0"/>
                <wp:positionH relativeFrom="column">
                  <wp:posOffset>2677160</wp:posOffset>
                </wp:positionH>
                <wp:positionV relativeFrom="paragraph">
                  <wp:posOffset>330200</wp:posOffset>
                </wp:positionV>
                <wp:extent cx="45085" cy="45720"/>
                <wp:effectExtent l="0" t="0" r="12065" b="11430"/>
                <wp:wrapNone/>
                <wp:docPr id="84" name="Oval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84" o:spid="_x0000_s1026" style="position:absolute;margin-left:210.8pt;margin-top:26pt;width:3.55pt;height:3.6pt;z-index:25200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" fillcolor="black [3213]" strokecolor="black [3213]" strokeweight="2pt"/>
            </w:pict>
          </mc:Fallback>
        </mc:AlternateContent>
      </w:r>
    </w:p>
    <w:p w:rsidR="00CE493C" w:rsidRDefault="00D428E3" w:rsidP="00CE493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564D98DA" wp14:editId="79EDC0C7">
                <wp:simplePos x="0" y="0"/>
                <wp:positionH relativeFrom="column">
                  <wp:posOffset>2605088</wp:posOffset>
                </wp:positionH>
                <wp:positionV relativeFrom="paragraph">
                  <wp:posOffset>335756</wp:posOffset>
                </wp:positionV>
                <wp:extent cx="183832" cy="0"/>
                <wp:effectExtent l="0" t="0" r="26035" b="19050"/>
                <wp:wrapNone/>
                <wp:docPr id="98" name="Straight Connector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3832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8" o:spid="_x0000_s1026" style="position:absolute;z-index:25204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5.15pt,26.45pt" to="219.6pt,2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0192" behindDoc="0" locked="0" layoutInCell="1" allowOverlap="1" wp14:anchorId="54998E3B" wp14:editId="21F23EBC">
                <wp:simplePos x="0" y="0"/>
                <wp:positionH relativeFrom="column">
                  <wp:posOffset>2559844</wp:posOffset>
                </wp:positionH>
                <wp:positionV relativeFrom="paragraph">
                  <wp:posOffset>245269</wp:posOffset>
                </wp:positionV>
                <wp:extent cx="274796" cy="0"/>
                <wp:effectExtent l="0" t="0" r="11430" b="19050"/>
                <wp:wrapNone/>
                <wp:docPr id="97" name="Straight Connector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796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7" o:spid="_x0000_s1026" style="position:absolute;z-index:25204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1.55pt,19.3pt" to="223.2pt,1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4288" behindDoc="0" locked="0" layoutInCell="1" allowOverlap="1" wp14:anchorId="655D68D8" wp14:editId="4B8C094C">
                <wp:simplePos x="0" y="0"/>
                <wp:positionH relativeFrom="column">
                  <wp:posOffset>2700338</wp:posOffset>
                </wp:positionH>
                <wp:positionV relativeFrom="paragraph">
                  <wp:posOffset>9525</wp:posOffset>
                </wp:positionV>
                <wp:extent cx="0" cy="140494"/>
                <wp:effectExtent l="0" t="0" r="19050" b="12065"/>
                <wp:wrapNone/>
                <wp:docPr id="99" name="Straight Connector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40494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9" o:spid="_x0000_s1026" style="position:absolute;flip:y;z-index:252044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65pt,.75pt" to="212.6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38144" behindDoc="0" locked="0" layoutInCell="1" allowOverlap="1" wp14:anchorId="3EC8609A" wp14:editId="282ED880">
                <wp:simplePos x="0" y="0"/>
                <wp:positionH relativeFrom="column">
                  <wp:posOffset>2514600</wp:posOffset>
                </wp:positionH>
                <wp:positionV relativeFrom="paragraph">
                  <wp:posOffset>150019</wp:posOffset>
                </wp:positionV>
                <wp:extent cx="365760" cy="0"/>
                <wp:effectExtent l="0" t="0" r="15240" b="19050"/>
                <wp:wrapNone/>
                <wp:docPr id="96" name="Straight Connector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6" o:spid="_x0000_s1026" style="position:absolute;z-index:25203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8pt,11.8pt" to="226.8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" strokecolor="black [3040]" strokeweight="1pt"/>
            </w:pict>
          </mc:Fallback>
        </mc:AlternateContent>
      </w:r>
      <w:r w:rsidR="00CE493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2784" behindDoc="0" locked="0" layoutInCell="1" allowOverlap="1" wp14:anchorId="7E3AB753" wp14:editId="2D97F9D1">
                <wp:simplePos x="0" y="0"/>
                <wp:positionH relativeFrom="column">
                  <wp:posOffset>1183481</wp:posOffset>
                </wp:positionH>
                <wp:positionV relativeFrom="paragraph">
                  <wp:posOffset>9684</wp:posOffset>
                </wp:positionV>
                <wp:extent cx="3169444" cy="0"/>
                <wp:effectExtent l="0" t="0" r="12065" b="19050"/>
                <wp:wrapNone/>
                <wp:docPr id="85" name="Straight Connector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69444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5" o:spid="_x0000_s1026" style="position:absolute;z-index:25202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2pt,.75pt" to="342.7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" strokecolor="black [3040]" strokeweight="1pt"/>
            </w:pict>
          </mc:Fallback>
        </mc:AlternateContent>
      </w:r>
    </w:p>
    <w:p w:rsidR="00795FD1" w:rsidRDefault="00641854">
      <w:pPr>
        <w:rPr>
          <w:position w:val="-218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27904" behindDoc="0" locked="0" layoutInCell="1" allowOverlap="1" wp14:anchorId="13276CE5" wp14:editId="6A894D8D">
                <wp:simplePos x="0" y="0"/>
                <wp:positionH relativeFrom="column">
                  <wp:posOffset>3656330</wp:posOffset>
                </wp:positionH>
                <wp:positionV relativeFrom="paragraph">
                  <wp:posOffset>2280941</wp:posOffset>
                </wp:positionV>
                <wp:extent cx="1101090" cy="0"/>
                <wp:effectExtent l="0" t="0" r="22860" b="19050"/>
                <wp:wrapNone/>
                <wp:docPr id="69" name="Straight Connector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0109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9" o:spid="_x0000_s1026" style="position:absolute;z-index:25202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7.9pt,179.6pt" to="374.6pt,17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" strokecolor="black [3040]" strokeweight="1pt"/>
            </w:pict>
          </mc:Fallback>
        </mc:AlternateContent>
      </w:r>
      <w:r w:rsidR="00CE493C">
        <w:rPr>
          <w:position w:val="-26"/>
          <w:sz w:val="24"/>
          <w:szCs w:val="24"/>
        </w:rPr>
        <w:t xml:space="preserve"> </w:t>
      </w:r>
      <w:r w:rsidR="00060FB9" w:rsidRPr="00060FB9">
        <w:rPr>
          <w:position w:val="-218"/>
          <w:sz w:val="24"/>
          <w:szCs w:val="24"/>
        </w:rPr>
        <w:object w:dxaOrig="9560" w:dyaOrig="4540">
          <v:shape id="_x0000_i1030" type="#_x0000_t75" style="width:478.05pt;height:227pt" o:ole="">
            <v:imagedata r:id="rId85" o:title=""/>
          </v:shape>
          <o:OLEObject Type="Embed" ProgID="Equation.DSMT4" ShapeID="_x0000_i1030" DrawAspect="Content" ObjectID="_1394963983" r:id="rId86"/>
        </w:object>
      </w:r>
    </w:p>
    <w:p w:rsidR="00F00258" w:rsidRDefault="00795FD1" w:rsidP="006E3681">
      <w:pPr>
        <w:rPr>
          <w:sz w:val="24"/>
          <w:szCs w:val="24"/>
        </w:rPr>
      </w:pPr>
      <w:r>
        <w:rPr>
          <w:position w:val="-218"/>
          <w:sz w:val="24"/>
          <w:szCs w:val="24"/>
        </w:rPr>
        <w:br w:type="page"/>
      </w:r>
      <w:r w:rsidR="00F00258">
        <w:rPr>
          <w:sz w:val="24"/>
          <w:szCs w:val="24"/>
        </w:rPr>
        <w:lastRenderedPageBreak/>
        <w:t xml:space="preserve">EEL 3041     </w:t>
      </w:r>
      <w:r w:rsidR="00F00258">
        <w:rPr>
          <w:sz w:val="24"/>
          <w:szCs w:val="24"/>
        </w:rPr>
        <w:tab/>
      </w:r>
      <w:r w:rsidR="00F00258">
        <w:rPr>
          <w:sz w:val="24"/>
          <w:szCs w:val="24"/>
        </w:rPr>
        <w:tab/>
      </w:r>
      <w:r w:rsidR="00F00258">
        <w:rPr>
          <w:sz w:val="24"/>
          <w:szCs w:val="24"/>
        </w:rPr>
        <w:tab/>
      </w:r>
      <w:r w:rsidR="00F00258">
        <w:rPr>
          <w:sz w:val="24"/>
          <w:szCs w:val="24"/>
        </w:rPr>
        <w:tab/>
        <w:t>Exam 2</w:t>
      </w:r>
      <w:r w:rsidR="00F00258">
        <w:rPr>
          <w:sz w:val="24"/>
          <w:szCs w:val="24"/>
        </w:rPr>
        <w:tab/>
      </w:r>
      <w:r w:rsidR="00947C67">
        <w:rPr>
          <w:sz w:val="24"/>
          <w:szCs w:val="24"/>
        </w:rPr>
        <w:t xml:space="preserve"> </w:t>
      </w:r>
      <w:proofErr w:type="spellStart"/>
      <w:r w:rsidR="00947C67">
        <w:rPr>
          <w:sz w:val="24"/>
          <w:szCs w:val="24"/>
        </w:rPr>
        <w:t>soln</w:t>
      </w:r>
      <w:proofErr w:type="spellEnd"/>
      <w:r w:rsidR="00F00258">
        <w:rPr>
          <w:sz w:val="24"/>
          <w:szCs w:val="24"/>
        </w:rPr>
        <w:tab/>
      </w:r>
      <w:r w:rsidR="00F00258">
        <w:rPr>
          <w:sz w:val="24"/>
          <w:szCs w:val="24"/>
        </w:rPr>
        <w:tab/>
      </w:r>
      <w:r w:rsidR="00F00258">
        <w:rPr>
          <w:sz w:val="24"/>
          <w:szCs w:val="24"/>
        </w:rPr>
        <w:tab/>
        <w:t>Name___________________</w:t>
      </w:r>
      <w:r w:rsidR="00F00258" w:rsidRPr="0018231B">
        <w:rPr>
          <w:noProof/>
          <w:sz w:val="24"/>
          <w:szCs w:val="24"/>
        </w:rPr>
        <w:t xml:space="preserve"> </w:t>
      </w:r>
    </w:p>
    <w:p w:rsidR="00F00258" w:rsidRDefault="00F00258" w:rsidP="00F00258">
      <w:pPr>
        <w:tabs>
          <w:tab w:val="left" w:pos="720"/>
        </w:tabs>
        <w:ind w:left="720" w:hanging="720"/>
        <w:rPr>
          <w:b/>
          <w:sz w:val="24"/>
          <w:szCs w:val="24"/>
        </w:rPr>
      </w:pPr>
      <w:r>
        <w:rPr>
          <w:sz w:val="24"/>
          <w:szCs w:val="24"/>
        </w:rPr>
        <w:t xml:space="preserve">Problem 3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947C67">
        <w:rPr>
          <w:sz w:val="24"/>
          <w:szCs w:val="24"/>
        </w:rPr>
        <w:t xml:space="preserve">         </w:t>
      </w:r>
      <w:r w:rsidR="003E5829">
        <w:rPr>
          <w:b/>
          <w:sz w:val="24"/>
          <w:szCs w:val="24"/>
        </w:rPr>
        <w:t xml:space="preserve"> </w:t>
      </w:r>
    </w:p>
    <w:p w:rsidR="00F00258" w:rsidRDefault="00F00258" w:rsidP="00F00258">
      <w:pPr>
        <w:tabs>
          <w:tab w:val="left" w:pos="720"/>
        </w:tabs>
        <w:ind w:left="720" w:hanging="720"/>
        <w:rPr>
          <w:position w:val="-12"/>
          <w:sz w:val="24"/>
          <w:szCs w:val="24"/>
        </w:rPr>
      </w:pPr>
      <w:r>
        <w:rPr>
          <w:sz w:val="24"/>
          <w:szCs w:val="24"/>
        </w:rPr>
        <w:t xml:space="preserve">Use nodal analysis to find the node voltages </w:t>
      </w:r>
      <w:r w:rsidR="00AD4165" w:rsidRPr="002864A3">
        <w:rPr>
          <w:position w:val="-12"/>
          <w:sz w:val="24"/>
          <w:szCs w:val="24"/>
        </w:rPr>
        <w:object w:dxaOrig="2240" w:dyaOrig="360">
          <v:shape id="_x0000_i1031" type="#_x0000_t75" style="width:112.15pt;height:18.1pt" o:ole="">
            <v:imagedata r:id="rId87" o:title=""/>
          </v:shape>
          <o:OLEObject Type="Embed" ProgID="Equation.DSMT4" ShapeID="_x0000_i1031" DrawAspect="Content" ObjectID="_1394963984" r:id="rId88"/>
        </w:object>
      </w:r>
      <w:r>
        <w:rPr>
          <w:position w:val="-12"/>
          <w:sz w:val="24"/>
          <w:szCs w:val="24"/>
        </w:rPr>
        <w:t xml:space="preserve">  </w:t>
      </w:r>
    </w:p>
    <w:p w:rsidR="008139A8" w:rsidRDefault="00163587" w:rsidP="00F00258">
      <w:pPr>
        <w:tabs>
          <w:tab w:val="left" w:pos="720"/>
        </w:tabs>
        <w:ind w:left="720" w:hanging="720"/>
        <w:rPr>
          <w:position w:val="-12"/>
          <w:sz w:val="24"/>
          <w:szCs w:val="24"/>
        </w:rPr>
      </w:pPr>
      <w:r w:rsidRPr="008139A8">
        <w:rPr>
          <w:position w:val="-12"/>
          <w:sz w:val="24"/>
          <w:szCs w:val="24"/>
        </w:rPr>
        <w:object w:dxaOrig="8500" w:dyaOrig="360">
          <v:shape id="_x0000_i1032" type="#_x0000_t75" style="width:424.9pt;height:18.1pt" o:ole="">
            <v:imagedata r:id="rId89" o:title=""/>
          </v:shape>
          <o:OLEObject Type="Embed" ProgID="Equation.DSMT4" ShapeID="_x0000_i1032" DrawAspect="Content" ObjectID="_1394963985" r:id="rId90"/>
        </w:object>
      </w:r>
    </w:p>
    <w:p w:rsidR="00F00258" w:rsidRDefault="00F00258" w:rsidP="00F0025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position w:val="-12"/>
          <w:sz w:val="24"/>
          <w:szCs w:val="24"/>
        </w:rPr>
        <w:t xml:space="preserve">   </w: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7360" behindDoc="0" locked="0" layoutInCell="1" allowOverlap="1" wp14:anchorId="3296A43E" wp14:editId="5827A973">
                <wp:simplePos x="0" y="0"/>
                <wp:positionH relativeFrom="column">
                  <wp:posOffset>2907665</wp:posOffset>
                </wp:positionH>
                <wp:positionV relativeFrom="paragraph">
                  <wp:posOffset>114935</wp:posOffset>
                </wp:positionV>
                <wp:extent cx="316865" cy="309880"/>
                <wp:effectExtent l="0" t="0" r="8890" b="0"/>
                <wp:wrapNone/>
                <wp:docPr id="203" name="Text Box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09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0258" w:rsidRDefault="00F00258" w:rsidP="00F00258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52" type="#_x0000_t75" style="width:9.85pt;height:18.1pt" o:ole="">
                                  <v:imagedata r:id="rId48" o:title=""/>
                                </v:shape>
                                <o:OLEObject Type="Embed" ProgID="Equation.DSMT4" ShapeID="_x0000_i1052" DrawAspect="Content" ObjectID="_1394964005" r:id="rId9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3" o:spid="_x0000_s1051" type="#_x0000_t202" style="position:absolute;left:0;text-align:left;margin-left:228.95pt;margin-top:9.05pt;width:24.95pt;height:24.4pt;z-index:252047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" fillcolor="white [3201]" stroked="f" strokeweight=".5pt">
                <v:textbox>
                  <w:txbxContent>
                    <w:p w:rsidR="00F00258" w:rsidRDefault="00F00258" w:rsidP="00F00258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52" type="#_x0000_t75" style="width:9.85pt;height:18.1pt" o:ole="">
                            <v:imagedata r:id="rId50" o:title=""/>
                          </v:shape>
                          <o:OLEObject Type="Embed" ProgID="Equation.DSMT4" ShapeID="_x0000_i1052" DrawAspect="Content" ObjectID="_1393942936" r:id="rId9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6336" behindDoc="0" locked="0" layoutInCell="1" allowOverlap="1" wp14:anchorId="049C9332" wp14:editId="05C7A6A8">
                <wp:simplePos x="0" y="0"/>
                <wp:positionH relativeFrom="column">
                  <wp:posOffset>1383030</wp:posOffset>
                </wp:positionH>
                <wp:positionV relativeFrom="paragraph">
                  <wp:posOffset>121920</wp:posOffset>
                </wp:positionV>
                <wp:extent cx="316865" cy="302260"/>
                <wp:effectExtent l="0" t="0" r="8890" b="2540"/>
                <wp:wrapNone/>
                <wp:docPr id="204" name="Text Box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02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0258" w:rsidRDefault="00F00258" w:rsidP="00F00258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53" type="#_x0000_t75" style="width:9.85pt;height:18.1pt" o:ole="">
                                  <v:imagedata r:id="rId52" o:title=""/>
                                </v:shape>
                                <o:OLEObject Type="Embed" ProgID="Equation.DSMT4" ShapeID="_x0000_i1053" DrawAspect="Content" ObjectID="_1394964006" r:id="rId9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4" o:spid="_x0000_s1052" type="#_x0000_t202" style="position:absolute;left:0;text-align:left;margin-left:108.9pt;margin-top:9.6pt;width:24.95pt;height:23.8pt;z-index:2520463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" fillcolor="white [3201]" stroked="f" strokeweight=".5pt">
                <v:textbox>
                  <w:txbxContent>
                    <w:p w:rsidR="00F00258" w:rsidRDefault="00F00258" w:rsidP="00F00258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53" type="#_x0000_t75" style="width:9.85pt;height:18.1pt" o:ole="">
                            <v:imagedata r:id="rId54" o:title=""/>
                          </v:shape>
                          <o:OLEObject Type="Embed" ProgID="Equation.DSMT4" ShapeID="_x0000_i1053" DrawAspect="Content" ObjectID="_1393942937" r:id="rId9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70912" behindDoc="0" locked="0" layoutInCell="1" allowOverlap="1" wp14:anchorId="57512511" wp14:editId="5F07D331">
                <wp:simplePos x="0" y="0"/>
                <wp:positionH relativeFrom="column">
                  <wp:posOffset>3415031</wp:posOffset>
                </wp:positionH>
                <wp:positionV relativeFrom="paragraph">
                  <wp:posOffset>285115</wp:posOffset>
                </wp:positionV>
                <wp:extent cx="94615" cy="287655"/>
                <wp:effectExtent l="0" t="1270" r="37465" b="37465"/>
                <wp:wrapNone/>
                <wp:docPr id="205" name="Group 2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206" name="Straight Connector 20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7" name="Straight Connector 20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8" name="Straight Connector 20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9" name="Straight Connector 209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0" name="Straight Connector 21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1" name="Straight Connector 21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2" name="Straight Connector 212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5" o:spid="_x0000_s1026" style="position:absolute;margin-left:268.9pt;margin-top:22.45pt;width:7.45pt;height:22.65pt;rotation:-90;z-index:25207091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">
                <v:line id="Straight Connector 20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js7sUAAADcAAAADwAAAGRycy9kb3ducmV2LnhtbESPT2sCMRTE7wW/Q3iCt5ooaHU1iggF&#10;kVZw9eLtsXn7Bzcv203U9ds3hYLHYWZ+wyzXna3FnVpfOdYwGioQxJkzFRcazqfP9xkIH5AN1o5J&#10;w5M8rFe9tyUmxj34SPc0FCJC2CeooQyhSaT0WUkW/dA1xNHLXWsxRNkW0rT4iHBby7FSU2mx4rhQ&#10;YkPbkrJrerMa9qd5vv3afx+e/udyoPxDHSfpWetBv9ssQATqwiv8394ZDWM1hb8z8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fjs7sUAAADcAAAADwAAAAAAAAAA&#10;AAAAAAChAgAAZHJzL2Rvd25yZXYueG1sUEsFBgAAAAAEAAQA+QAAAJMDAAAAAA==&#10;" strokecolor="black [3213]" strokeweight="1pt"/>
                <v:line id="Straight Connector 20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29uccAAADcAAAADwAAAGRycy9kb3ducmV2LnhtbESPQWvCQBSE7wX/w/KEXorZmNJoUlcp&#10;FcGLiNGDvT2yr0lo9m3Ibk36791CocdhZr5hVpvRtOJGvWssK5hHMQji0uqGKwWX8262BOE8ssbW&#10;Min4IQeb9eRhhbm2A5/oVvhKBAi7HBXU3ne5lK6syaCLbEccvE/bG/RB9pXUPQ4BblqZxHEqDTYc&#10;Fmrs6L2m8qv4Ngq2l3Qosupl8TR/PowZH5Prx8Eo9Tgd315BeBr9f/ivvdcKkngBv2fCEZDr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Tb25xwAAANwAAAAPAAAAAAAA&#10;AAAAAAAAAKECAABkcnMvZG93bnJldi54bWxQSwUGAAAAAAQABAD5AAAAlQMAAAAA&#10;" strokecolor="black [3213]" strokeweight="1pt"/>
                <v:line id="Straight Connector 20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vdB8MAAADcAAAADwAAAGRycy9kb3ducmV2LnhtbERPy2rCQBTdF/yH4Qru6kwF+0gdRYSC&#10;iA0kcdPdJXPzoJk7MTON8e87i0KXh/Pe7CbbiZEG3zrW8LRUIIhLZ1quNVyKj8dXED4gG+wck4Y7&#10;edhtZw8bTIy7cUZjHmoRQ9gnqKEJoU+k9GVDFv3S9cSRq9xgMUQ41NIMeIvhtpMrpZ6lxZZjQ4M9&#10;HRoqv/Mfq+FUvFWH8+kzvfvrV0rVi8rW+UXrxXzav4MINIV/8Z/7aDSsVFwbz8Qj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cr3QfDAAAA3AAAAA8AAAAAAAAAAAAA&#10;AAAAoQIAAGRycy9kb3ducmV2LnhtbFBLBQYAAAAABAAEAPkAAACRAwAAAAA=&#10;" strokecolor="black [3213]" strokeweight="1pt"/>
                <v:line id="Straight Connector 209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6MUMYAAADcAAAADwAAAGRycy9kb3ducmV2LnhtbESPQWvCQBSE7wX/w/KEXkrdmFLbRDdB&#10;FMGLSFMP9fbIPpNg9m3Ibk36791CocdhZr5hVvloWnGj3jWWFcxnEQji0uqGKwWnz93zOwjnkTW2&#10;lknBDznIs8nDClNtB/6gW+ErESDsUlRQe9+lUrqyJoNuZjvi4F1sb9AH2VdS9zgEuGllHEULabDh&#10;sFBjR5uaymvxbRRsT4uhSKrXt6f5y2FM+Bh/nQ9GqcfpuF6C8DT6//Bfe68VxFECv2fCEZDZ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ejFDGAAAA3AAAAA8AAAAAAAAA&#10;AAAAAAAAoQIAAGRycy9kb3ducmV2LnhtbFBLBQYAAAAABAAEAPkAAACUAwAAAAA=&#10;" strokecolor="black [3213]" strokeweight="1pt"/>
                <v:line id="Straight Connector 21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RH3MIAAADcAAAADwAAAGRycy9kb3ducmV2LnhtbERPy4rCMBTdC/MP4Q6401Rh1KlNZRCE&#10;QVSwupndpbl9YHPTaaLWvzcLweXhvJNVbxpxo87VlhVMxhEI4tzqmksF59NmtADhPLLGxjIpeJCD&#10;VfoxSDDW9s5HumW+FCGEXYwKKu/bWEqXV2TQjW1LHLjCdgZ9gF0pdYf3EG4aOY2imTRYc2iosKV1&#10;RfkluxoF29N3sd5t94eH+/87UDGPjl/ZWanhZ/+zBOGp92/xy/2rFUwnYX44E46AT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IRH3MIAAADcAAAADwAAAAAAAAAAAAAA&#10;AAChAgAAZHJzL2Rvd25yZXYueG1sUEsFBgAAAAAEAAQA+QAAAJADAAAAAA==&#10;" strokecolor="black [3213]" strokeweight="1pt"/>
                <v:line id="Straight Connector 21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EWi8YAAADcAAAADwAAAGRycy9kb3ducmV2LnhtbESPT2vCQBTE70K/w/IKXkQ3ifgvdZXS&#10;UuhFxOjB3h7Z1yQ0+zZkVxO/fVcQPA4z8xtmve1NLa7UusqygngSgSDOra64UHA6fo2XIJxH1lhb&#10;JgU3crDdvAzWmGrb8YGumS9EgLBLUUHpfZNK6fKSDLqJbYiD92tbgz7ItpC6xS7ATS2TKJpLgxWH&#10;hRIb+igp/8suRsHnad5lq2K2GMXTXb/ifXL+2Rmlhq/9+xsIT71/hh/tb60giWO4nwlHQG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4xFovGAAAA3AAAAA8AAAAAAAAA&#10;AAAAAAAAoQIAAGRycy9kb3ducmV2LnhtbFBLBQYAAAAABAAEAPkAAACUAwAAAAA=&#10;" strokecolor="black [3213]" strokeweight="1pt"/>
                <v:line id="Straight Connector 212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p8MMUAAADcAAAADwAAAGRycy9kb3ducmV2LnhtbESPS4vCQBCE78L+h6EXvOnEwPqIjrII&#10;C4uoYPTircl0HpjpyWZmNf57RxA8FlX1FbVYdaYWV2pdZVnBaBiBIM6srrhQcDr+DKYgnEfWWFsm&#10;BXdysFp+9BaYaHvjA11TX4gAYZeggtL7JpHSZSUZdEPbEAcvt61BH2RbSN3iLcBNLeMoGkuDFYeF&#10;Ehtal5Rd0n+jYHOc5evtZre/u7/znvJJdPhKT0r1P7vvOQhPnX+HX+1frSAexfA8E46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xp8MMUAAADcAAAADwAAAAAAAAAA&#10;AAAAAAChAgAAZHJzL2Rvd25yZXYueG1sUEsFBgAAAAAEAAQA+QAAAJM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67840" behindDoc="0" locked="0" layoutInCell="1" allowOverlap="1" wp14:anchorId="4A3DECB8" wp14:editId="44AF3A97">
                <wp:simplePos x="0" y="0"/>
                <wp:positionH relativeFrom="column">
                  <wp:posOffset>1946910</wp:posOffset>
                </wp:positionH>
                <wp:positionV relativeFrom="paragraph">
                  <wp:posOffset>283845</wp:posOffset>
                </wp:positionV>
                <wp:extent cx="94615" cy="287655"/>
                <wp:effectExtent l="0" t="1270" r="37465" b="37465"/>
                <wp:wrapNone/>
                <wp:docPr id="213" name="Group 2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214" name="Straight Connector 214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5" name="Straight Connector 21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6" name="Straight Connector 216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7" name="Straight Connector 217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8" name="Straight Connector 218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9" name="Straight Connector 219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0" name="Straight Connector 220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3" o:spid="_x0000_s1026" style="position:absolute;margin-left:153.3pt;margin-top:22.35pt;width:7.45pt;height:22.65pt;rotation:-90;z-index:25206784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">
                <v:line id="Straight Connector 214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9B38YAAADcAAAADwAAAGRycy9kb3ducmV2LnhtbESPT2vCQBTE7wW/w/IEb3UTqdWmrqEI&#10;BZFWMHrp7ZF9+UOzb9PsmsRv3y0UPA4z8xtmk46mET11rrasIJ5HIIhzq2suFVzO749rEM4ja2ws&#10;k4IbOUi3k4cNJtoOfKI+86UIEHYJKqi8bxMpXV6RQTe3LXHwCtsZ9EF2pdQdDgFuGrmIomdpsOaw&#10;UGFLu4ry7+xqFBzOL8Xu4/B5vLmfryMVq+i0zC5Kzabj2ysIT6O/h//be61gET/B35lwBO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/Qd/GAAAA3AAAAA8AAAAAAAAA&#10;AAAAAAAAoQIAAGRycy9kb3ducmV2LnhtbFBLBQYAAAAABAAEAPkAAACUAwAAAAA=&#10;" strokecolor="black [3213]" strokeweight="1pt"/>
                <v:line id="Straight Connector 21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oQiMcAAADcAAAADwAAAGRycy9kb3ducmV2LnhtbESPQWvCQBSE7wX/w/KEXqRukqLWmI1I&#10;S6EXEaOH9vbIPpNg9m3Ibk3677sFocdhZr5hsu1oWnGj3jWWFcTzCARxaXXDlYLz6f3pBYTzyBpb&#10;y6Tghxxs88lDhqm2Ax/pVvhKBAi7FBXU3neplK6syaCb2444eBfbG/RB9pXUPQ4BblqZRNFSGmw4&#10;LNTY0WtN5bX4NgrezsuhWFeL1Sx+3o9rPiSfX3uj1ON03G1AeBr9f/je/tAKkngBf2fCEZD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ChCIxwAAANwAAAAPAAAAAAAA&#10;AAAAAAAAAKECAABkcnMvZG93bnJldi54bWxQSwUGAAAAAAQABAD5AAAAlQMAAAAA&#10;" strokecolor="black [3213]" strokeweight="1pt"/>
                <v:line id="Straight Connector 216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F6M8UAAADcAAAADwAAAGRycy9kb3ducmV2LnhtbESPT4vCMBTE7wv7HcITvK2pgrpbjbII&#10;wiIq2Hrx9mhe/2DzUpus1m9vBMHjMDO/YebLztTiSq2rLCsYDiIQxJnVFRcKjun66xuE88gaa8uk&#10;4E4OlovPjznG2t74QNfEFyJA2MWooPS+iaV0WUkG3cA2xMHLbWvQB9kWUrd4C3BTy1EUTaTBisNC&#10;iQ2tSsrOyb9RsEl/8tV2s9vf3eW0p3waHcbJUal+r/udgfDU+Xf41f7TCkbDCTzPh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CF6M8UAAADcAAAADwAAAAAAAAAA&#10;AAAAAAChAgAAZHJzL2Rvd25yZXYueG1sUEsFBgAAAAAEAAQA+QAAAJMDAAAAAA==&#10;" strokecolor="black [3213]" strokeweight="1pt"/>
                <v:line id="Straight Connector 217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QrZMcAAADcAAAADwAAAGRycy9kb3ducmV2LnhtbESPQWvCQBSE74L/YXlCL8VskqLWmFXE&#10;UuhFSqOH9vbIvibB7NuQ3Zr033eFgsdhZr5h8t1oWnGl3jWWFSRRDIK4tLrhSsH59Dp/BuE8ssbW&#10;Min4JQe77XSSY6btwB90LXwlAoRdhgpq77tMSlfWZNBFtiMO3rftDfog+0rqHocAN61M43gpDTYc&#10;Fmrs6FBTeSl+jIKX83Io1tVi9Zg8Hcc1v6efX0ej1MNs3G9AeBr9PfzfftMK0mQFtzPhCMjt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lCtkxwAAANwAAAAPAAAAAAAA&#10;AAAAAAAAAKECAABkcnMvZG93bnJldi54bWxQSwUGAAAAAAQABAD5AAAAlQMAAAAA&#10;" strokecolor="black [3213]" strokeweight="1pt"/>
                <v:line id="Straight Connector 218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JL2sIAAADcAAAADwAAAGRycy9kb3ducmV2LnhtbERPy4rCMBTdC/MP4Q6401Rh1KlNZRCE&#10;QVSwupndpbl9YHPTaaLWvzcLweXhvJNVbxpxo87VlhVMxhEI4tzqmksF59NmtADhPLLGxjIpeJCD&#10;VfoxSDDW9s5HumW+FCGEXYwKKu/bWEqXV2TQjW1LHLjCdgZ9gF0pdYf3EG4aOY2imTRYc2iosKV1&#10;RfkluxoF29N3sd5t94eH+/87UDGPjl/ZWanhZ/+zBOGp92/xy/2rFUwnYW04E46AT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vJL2sIAAADcAAAADwAAAAAAAAAAAAAA&#10;AAChAgAAZHJzL2Rvd25yZXYueG1sUEsFBgAAAAAEAAQA+QAAAJADAAAAAA==&#10;" strokecolor="black [3213]" strokeweight="1pt"/>
                <v:line id="Straight Connector 219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cajcYAAADcAAAADwAAAGRycy9kb3ducmV2LnhtbESPQWvCQBSE74X+h+UVeim6SaRqUlcR&#10;S8GLiNGD3h7ZZxKafRuyWxP/vVso9DjMzDfMYjWYRtyoc7VlBfE4AkFcWF1zqeB0/BrNQTiPrLGx&#10;TAru5GC1fH5aYKZtzwe65b4UAcIuQwWV920mpSsqMujGtiUO3tV2Bn2QXSl1h32Am0YmUTSVBmsO&#10;CxW2tKmo+M5/jILP07TP0/J99hZPdkPK++R82RmlXl+G9QcIT4P/D/+1t1pBEqfweyYcAbl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HGo3GAAAA3AAAAA8AAAAAAAAA&#10;AAAAAAAAoQIAAGRycy9kb3ducmV2LnhtbFBLBQYAAAAABAAEAPkAAACUAwAAAAA=&#10;" strokecolor="black [3213]" strokeweight="1pt"/>
                <v:line id="Straight Connector 220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iNYcMAAADcAAAADwAAAGRycy9kb3ducmV2LnhtbERPy2rCQBTdF/yH4Qrd1YkB+4iOIoGC&#10;SCuYZOPukrl5YOZOzExN/PvOotDl4bw3u8l04k6Day0rWC4iEMSl1S3XCor88+UdhPPIGjvLpOBB&#10;Dnbb2dMGE21HPtM987UIIewSVNB43ydSurIhg25he+LAVXYw6AMcaqkHHEO46WQcRa/SYMuhocGe&#10;0obKa/ZjFBzzjyr9On6fHu52OVH1Fp1XWaHU83zar0F4mvy/+M990AriOMwPZ8IRk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ojWHDAAAA3AAAAA8AAAAAAAAAAAAA&#10;AAAAoQIAAGRycy9kb3ducmV2LnhtbFBLBQYAAAAABAAEAPkAAACRAwAAAAA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8080" behindDoc="0" locked="0" layoutInCell="1" allowOverlap="1" wp14:anchorId="11679457" wp14:editId="4DB28D25">
                <wp:simplePos x="0" y="0"/>
                <wp:positionH relativeFrom="column">
                  <wp:posOffset>2609850</wp:posOffset>
                </wp:positionH>
                <wp:positionV relativeFrom="paragraph">
                  <wp:posOffset>101600</wp:posOffset>
                </wp:positionV>
                <wp:extent cx="183515" cy="0"/>
                <wp:effectExtent l="0" t="0" r="26035" b="19050"/>
                <wp:wrapNone/>
                <wp:docPr id="184" name="Straight Connector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35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4" o:spid="_x0000_s1026" style="position:absolute;z-index:25207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5.5pt,8pt" to="219.95pt,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7056" behindDoc="0" locked="0" layoutInCell="1" allowOverlap="1" wp14:anchorId="55DD9F7A" wp14:editId="323BFFC3">
                <wp:simplePos x="0" y="0"/>
                <wp:positionH relativeFrom="column">
                  <wp:posOffset>2560955</wp:posOffset>
                </wp:positionH>
                <wp:positionV relativeFrom="paragraph">
                  <wp:posOffset>192405</wp:posOffset>
                </wp:positionV>
                <wp:extent cx="274320" cy="0"/>
                <wp:effectExtent l="0" t="0" r="11430" b="19050"/>
                <wp:wrapNone/>
                <wp:docPr id="185" name="Straight Connector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432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5" o:spid="_x0000_s1026" style="position:absolute;z-index:25207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1.65pt,15.15pt" to="223.25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6032" behindDoc="0" locked="0" layoutInCell="1" allowOverlap="1" wp14:anchorId="42CF99A8" wp14:editId="31469640">
                <wp:simplePos x="0" y="0"/>
                <wp:positionH relativeFrom="column">
                  <wp:posOffset>2501265</wp:posOffset>
                </wp:positionH>
                <wp:positionV relativeFrom="paragraph">
                  <wp:posOffset>273685</wp:posOffset>
                </wp:positionV>
                <wp:extent cx="365760" cy="0"/>
                <wp:effectExtent l="0" t="0" r="15240" b="19050"/>
                <wp:wrapNone/>
                <wp:docPr id="187" name="Straight Connector 1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7" o:spid="_x0000_s1026" style="position:absolute;z-index:25207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6.95pt,21.55pt" to="225.75pt,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9104" behindDoc="0" locked="0" layoutInCell="1" allowOverlap="1" wp14:anchorId="7BFEF561" wp14:editId="7F188C29">
                <wp:simplePos x="0" y="0"/>
                <wp:positionH relativeFrom="column">
                  <wp:posOffset>2698750</wp:posOffset>
                </wp:positionH>
                <wp:positionV relativeFrom="paragraph">
                  <wp:posOffset>273685</wp:posOffset>
                </wp:positionV>
                <wp:extent cx="0" cy="140335"/>
                <wp:effectExtent l="0" t="0" r="19050" b="12065"/>
                <wp:wrapNone/>
                <wp:docPr id="186" name="Straight Connector 1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4033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6" o:spid="_x0000_s1026" style="position:absolute;flip:y;z-index:252079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5pt,21.55pt" to="212.5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0128" behindDoc="0" locked="0" layoutInCell="1" allowOverlap="1" wp14:anchorId="6BC5FFBF" wp14:editId="25F13029">
                <wp:simplePos x="0" y="0"/>
                <wp:positionH relativeFrom="column">
                  <wp:posOffset>863600</wp:posOffset>
                </wp:positionH>
                <wp:positionV relativeFrom="paragraph">
                  <wp:posOffset>141447</wp:posOffset>
                </wp:positionV>
                <wp:extent cx="344805" cy="353695"/>
                <wp:effectExtent l="0" t="0" r="4445" b="8255"/>
                <wp:wrapNone/>
                <wp:docPr id="189" name="Text Box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05" cy="3536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0258" w:rsidRPr="00243273" w:rsidRDefault="00F00258" w:rsidP="00F00258">
                            <w:r w:rsidRPr="00243273">
                              <w:rPr>
                                <w:position w:val="-12"/>
                              </w:rPr>
                              <w:object w:dxaOrig="260" w:dyaOrig="360">
                                <v:shape id="_x0000_i1054" type="#_x0000_t75" style="width:13.4pt;height:18.1pt" o:ole="">
                                  <v:imagedata r:id="rId95" o:title=""/>
                                </v:shape>
                                <o:OLEObject Type="Embed" ProgID="Equation.DSMT4" ShapeID="_x0000_i1054" DrawAspect="Content" ObjectID="_1394964007" r:id="rId9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9" o:spid="_x0000_s1053" type="#_x0000_t202" style="position:absolute;left:0;text-align:left;margin-left:68pt;margin-top:11.15pt;width:27.15pt;height:27.85pt;z-index:2520801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" fillcolor="white [3201]" stroked="f" strokeweight=".5pt">
                <v:textbox>
                  <w:txbxContent>
                    <w:p w:rsidR="00F00258" w:rsidRPr="00243273" w:rsidRDefault="00F00258" w:rsidP="00F00258">
                      <w:r w:rsidRPr="00243273">
                        <w:rPr>
                          <w:position w:val="-12"/>
                        </w:rPr>
                        <w:object w:dxaOrig="260" w:dyaOrig="360">
                          <v:shape id="_x0000_i1054" type="#_x0000_t75" style="width:13.4pt;height:18.1pt" o:ole="">
                            <v:imagedata r:id="rId97" o:title=""/>
                          </v:shape>
                          <o:OLEObject Type="Embed" ProgID="Equation.DSMT4" ShapeID="_x0000_i1054" DrawAspect="Content" ObjectID="_1393942938" r:id="rId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0432" behindDoc="0" locked="0" layoutInCell="1" allowOverlap="1" wp14:anchorId="30D14C6B" wp14:editId="686D6F33">
                <wp:simplePos x="0" y="0"/>
                <wp:positionH relativeFrom="column">
                  <wp:posOffset>4159885</wp:posOffset>
                </wp:positionH>
                <wp:positionV relativeFrom="paragraph">
                  <wp:posOffset>139065</wp:posOffset>
                </wp:positionV>
                <wp:extent cx="344805" cy="305435"/>
                <wp:effectExtent l="0" t="0" r="0" b="0"/>
                <wp:wrapNone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05" cy="3054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0258" w:rsidRPr="00243273" w:rsidRDefault="00F00258" w:rsidP="00F00258">
                            <w:r w:rsidRPr="00243273">
                              <w:rPr>
                                <w:position w:val="-12"/>
                              </w:rPr>
                              <w:object w:dxaOrig="240" w:dyaOrig="360">
                                <v:shape id="_x0000_i1055" type="#_x0000_t75" style="width:12.2pt;height:18.1pt" o:ole="">
                                  <v:imagedata r:id="rId6" o:title=""/>
                                </v:shape>
                                <o:OLEObject Type="Embed" ProgID="Equation.DSMT4" ShapeID="_x0000_i1055" DrawAspect="Content" ObjectID="_1394964008" r:id="rId9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1" o:spid="_x0000_s1054" type="#_x0000_t202" style="position:absolute;left:0;text-align:left;margin-left:327.55pt;margin-top:10.95pt;width:27.15pt;height:24.05pt;z-index:2520504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" fillcolor="white [3201]" stroked="f" strokeweight=".5pt">
                <v:textbox>
                  <w:txbxContent>
                    <w:p w:rsidR="00F00258" w:rsidRPr="00243273" w:rsidRDefault="00F00258" w:rsidP="00F00258">
                      <w:r w:rsidRPr="00243273">
                        <w:rPr>
                          <w:position w:val="-12"/>
                        </w:rPr>
                        <w:object w:dxaOrig="240" w:dyaOrig="360">
                          <v:shape id="_x0000_i1055" type="#_x0000_t75" style="width:12.2pt;height:18.1pt" o:ole="">
                            <v:imagedata r:id="rId59" o:title=""/>
                          </v:shape>
                          <o:OLEObject Type="Embed" ProgID="Equation.DSMT4" ShapeID="_x0000_i1055" DrawAspect="Content" ObjectID="_1393942939" r:id="rId10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00258" w:rsidRDefault="004F77AE" w:rsidP="00F0025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3984" behindDoc="0" locked="0" layoutInCell="1" allowOverlap="1" wp14:anchorId="1839B39A" wp14:editId="78ABE5CC">
                <wp:simplePos x="0" y="0"/>
                <wp:positionH relativeFrom="column">
                  <wp:posOffset>2697798</wp:posOffset>
                </wp:positionH>
                <wp:positionV relativeFrom="paragraph">
                  <wp:posOffset>312262</wp:posOffset>
                </wp:positionV>
                <wp:extent cx="1" cy="201930"/>
                <wp:effectExtent l="76200" t="38100" r="57150" b="26670"/>
                <wp:wrapNone/>
                <wp:docPr id="121" name="Straight Arrow Connector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" cy="20193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21" o:spid="_x0000_s1026" type="#_x0000_t32" style="position:absolute;margin-left:212.45pt;margin-top:24.6pt;width:0;height:15.9pt;flip:y;z-index:25207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" strokecolor="black [3040]" strokeweight="1pt">
                <v:stroke endarrow="block"/>
              </v:shape>
            </w:pict>
          </mc:Fallback>
        </mc:AlternateContent>
      </w:r>
      <w:r w:rsidR="00F0025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2960" behindDoc="0" locked="0" layoutInCell="1" allowOverlap="1" wp14:anchorId="5D530387" wp14:editId="54BB33D3">
                <wp:simplePos x="0" y="0"/>
                <wp:positionH relativeFrom="column">
                  <wp:posOffset>2952750</wp:posOffset>
                </wp:positionH>
                <wp:positionV relativeFrom="paragraph">
                  <wp:posOffset>86360</wp:posOffset>
                </wp:positionV>
                <wp:extent cx="207645" cy="0"/>
                <wp:effectExtent l="0" t="76200" r="20955" b="95250"/>
                <wp:wrapNone/>
                <wp:docPr id="122" name="Straight Arrow Connector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764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22" o:spid="_x0000_s1026" type="#_x0000_t32" style="position:absolute;margin-left:232.5pt;margin-top:6.8pt;width:16.35pt;height:0;z-index:252072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" strokecolor="black [3213]" strokeweight="1pt">
                <v:stroke endarrow="block"/>
              </v:shape>
            </w:pict>
          </mc:Fallback>
        </mc:AlternateContent>
      </w:r>
      <w:r w:rsidR="00F0025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64768" behindDoc="0" locked="0" layoutInCell="1" allowOverlap="1" wp14:anchorId="2CC00111" wp14:editId="5CF5B3BA">
                <wp:simplePos x="0" y="0"/>
                <wp:positionH relativeFrom="column">
                  <wp:posOffset>3614420</wp:posOffset>
                </wp:positionH>
                <wp:positionV relativeFrom="paragraph">
                  <wp:posOffset>86995</wp:posOffset>
                </wp:positionV>
                <wp:extent cx="728980" cy="0"/>
                <wp:effectExtent l="0" t="0" r="13970" b="19050"/>
                <wp:wrapNone/>
                <wp:docPr id="137" name="Straight Connector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898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37" o:spid="_x0000_s1026" style="position:absolute;z-index:25206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6pt,6.85pt" to="342pt,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" strokecolor="black [3040]" strokeweight="1pt"/>
            </w:pict>
          </mc:Fallback>
        </mc:AlternateContent>
      </w:r>
      <w:r w:rsidR="00F0025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69888" behindDoc="0" locked="0" layoutInCell="1" allowOverlap="1" wp14:anchorId="58FCDC82" wp14:editId="77A43D51">
                <wp:simplePos x="0" y="0"/>
                <wp:positionH relativeFrom="column">
                  <wp:posOffset>2138680</wp:posOffset>
                </wp:positionH>
                <wp:positionV relativeFrom="paragraph">
                  <wp:posOffset>85725</wp:posOffset>
                </wp:positionV>
                <wp:extent cx="1182370" cy="0"/>
                <wp:effectExtent l="0" t="0" r="17780" b="19050"/>
                <wp:wrapNone/>
                <wp:docPr id="138" name="Straight Connector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23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38" o:spid="_x0000_s1026" style="position:absolute;z-index:25206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4pt,6.75pt" to="261.5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" strokecolor="black [3040]" strokeweight="1pt"/>
            </w:pict>
          </mc:Fallback>
        </mc:AlternateContent>
      </w:r>
      <w:r w:rsidR="00F0025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1936" behindDoc="0" locked="0" layoutInCell="1" allowOverlap="1" wp14:anchorId="72D14150" wp14:editId="60C381B0">
                <wp:simplePos x="0" y="0"/>
                <wp:positionH relativeFrom="column">
                  <wp:posOffset>1382395</wp:posOffset>
                </wp:positionH>
                <wp:positionV relativeFrom="paragraph">
                  <wp:posOffset>85090</wp:posOffset>
                </wp:positionV>
                <wp:extent cx="207645" cy="0"/>
                <wp:effectExtent l="0" t="76200" r="20955" b="95250"/>
                <wp:wrapNone/>
                <wp:docPr id="123" name="Straight Arrow Connector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764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23" o:spid="_x0000_s1026" type="#_x0000_t32" style="position:absolute;margin-left:108.85pt;margin-top:6.7pt;width:16.35pt;height:0;z-index:252071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" strokecolor="black [3213]" strokeweight="1pt">
                <v:stroke endarrow="block"/>
              </v:shape>
            </w:pict>
          </mc:Fallback>
        </mc:AlternateContent>
      </w:r>
      <w:r w:rsidR="00F0025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4528" behindDoc="0" locked="0" layoutInCell="1" allowOverlap="1" wp14:anchorId="47531EDE" wp14:editId="5AD413FF">
                <wp:simplePos x="0" y="0"/>
                <wp:positionH relativeFrom="column">
                  <wp:posOffset>1197610</wp:posOffset>
                </wp:positionH>
                <wp:positionV relativeFrom="paragraph">
                  <wp:posOffset>85090</wp:posOffset>
                </wp:positionV>
                <wp:extent cx="653415" cy="0"/>
                <wp:effectExtent l="0" t="0" r="13335" b="19050"/>
                <wp:wrapNone/>
                <wp:docPr id="164" name="Straight Connector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4" o:spid="_x0000_s1026" style="position:absolute;z-index:25205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3pt,6.7pt" to="145.75pt,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" strokecolor="black [3040]" strokeweight="1pt"/>
            </w:pict>
          </mc:Fallback>
        </mc:AlternateContent>
      </w:r>
      <w:r w:rsidR="00F0025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1152" behindDoc="0" locked="0" layoutInCell="1" allowOverlap="1" wp14:anchorId="15100651" wp14:editId="22CEFB63">
                <wp:simplePos x="0" y="0"/>
                <wp:positionH relativeFrom="column">
                  <wp:posOffset>1175863</wp:posOffset>
                </wp:positionH>
                <wp:positionV relativeFrom="paragraph">
                  <wp:posOffset>75881</wp:posOffset>
                </wp:positionV>
                <wp:extent cx="45085" cy="45720"/>
                <wp:effectExtent l="0" t="0" r="12065" b="11430"/>
                <wp:wrapNone/>
                <wp:docPr id="190" name="Oval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90" o:spid="_x0000_s1026" style="position:absolute;margin-left:92.6pt;margin-top:5.95pt;width:3.55pt;height:3.6pt;z-index:252081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" fillcolor="black [3213]" strokecolor="black [3213]" strokeweight="2pt"/>
            </w:pict>
          </mc:Fallback>
        </mc:AlternateContent>
      </w:r>
      <w:r w:rsidR="00F0025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8384" behindDoc="0" locked="0" layoutInCell="1" allowOverlap="1" wp14:anchorId="798ED403" wp14:editId="77686921">
                <wp:simplePos x="0" y="0"/>
                <wp:positionH relativeFrom="column">
                  <wp:posOffset>2422525</wp:posOffset>
                </wp:positionH>
                <wp:positionV relativeFrom="paragraph">
                  <wp:posOffset>269240</wp:posOffset>
                </wp:positionV>
                <wp:extent cx="316865" cy="301625"/>
                <wp:effectExtent l="0" t="0" r="6985" b="3175"/>
                <wp:wrapNone/>
                <wp:docPr id="118" name="Text Box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01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0258" w:rsidRDefault="00F00258" w:rsidP="00F00258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56" type="#_x0000_t75" style="width:9.85pt;height:18.1pt" o:ole="">
                                  <v:imagedata r:id="rId61" o:title=""/>
                                </v:shape>
                                <o:OLEObject Type="Embed" ProgID="Equation.DSMT4" ShapeID="_x0000_i1056" DrawAspect="Content" ObjectID="_1394964009" r:id="rId10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" o:spid="_x0000_s1055" type="#_x0000_t202" style="position:absolute;left:0;text-align:left;margin-left:190.75pt;margin-top:21.2pt;width:24.95pt;height:23.75pt;z-index:2520483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" fillcolor="white [3201]" stroked="f" strokeweight=".5pt">
                <v:textbox>
                  <w:txbxContent>
                    <w:p w:rsidR="00F00258" w:rsidRDefault="00F00258" w:rsidP="00F00258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56" type="#_x0000_t75" style="width:9.85pt;height:18.1pt" o:ole="">
                            <v:imagedata r:id="rId63" o:title=""/>
                          </v:shape>
                          <o:OLEObject Type="Embed" ProgID="Equation.DSMT4" ShapeID="_x0000_i1056" DrawAspect="Content" ObjectID="_1393942940" r:id="rId10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0025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49408" behindDoc="0" locked="0" layoutInCell="1" allowOverlap="1" wp14:anchorId="7B960282" wp14:editId="44EB283E">
                <wp:simplePos x="0" y="0"/>
                <wp:positionH relativeFrom="column">
                  <wp:posOffset>4076065</wp:posOffset>
                </wp:positionH>
                <wp:positionV relativeFrom="paragraph">
                  <wp:posOffset>260350</wp:posOffset>
                </wp:positionV>
                <wp:extent cx="316865" cy="320040"/>
                <wp:effectExtent l="0" t="0" r="6985" b="3810"/>
                <wp:wrapNone/>
                <wp:docPr id="119" name="Text Box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0258" w:rsidRDefault="00F00258" w:rsidP="00F00258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57" type="#_x0000_t75" style="width:9.85pt;height:18.1pt" o:ole="">
                                  <v:imagedata r:id="rId65" o:title=""/>
                                </v:shape>
                                <o:OLEObject Type="Embed" ProgID="Equation.DSMT4" ShapeID="_x0000_i1057" DrawAspect="Content" ObjectID="_1394964010" r:id="rId10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9" o:spid="_x0000_s1056" type="#_x0000_t202" style="position:absolute;left:0;text-align:left;margin-left:320.95pt;margin-top:20.5pt;width:24.95pt;height:25.2pt;z-index:252049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" fillcolor="white [3201]" stroked="f" strokeweight=".5pt">
                <v:textbox>
                  <w:txbxContent>
                    <w:p w:rsidR="00F00258" w:rsidRDefault="00F00258" w:rsidP="00F00258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57" type="#_x0000_t75" style="width:9.85pt;height:18.1pt" o:ole="">
                            <v:imagedata r:id="rId67" o:title=""/>
                          </v:shape>
                          <o:OLEObject Type="Embed" ProgID="Equation.DSMT4" ShapeID="_x0000_i1057" DrawAspect="Content" ObjectID="_1393942941" r:id="rId10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0025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5008" behindDoc="0" locked="0" layoutInCell="1" allowOverlap="1" wp14:anchorId="0C73A579" wp14:editId="4B9FC95B">
                <wp:simplePos x="0" y="0"/>
                <wp:positionH relativeFrom="column">
                  <wp:posOffset>4342130</wp:posOffset>
                </wp:positionH>
                <wp:positionV relativeFrom="paragraph">
                  <wp:posOffset>267970</wp:posOffset>
                </wp:positionV>
                <wp:extent cx="0" cy="210185"/>
                <wp:effectExtent l="76200" t="0" r="57150" b="56515"/>
                <wp:wrapNone/>
                <wp:docPr id="120" name="Straight Arrow Connector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20" o:spid="_x0000_s1026" type="#_x0000_t32" style="position:absolute;margin-left:341.9pt;margin-top:21.1pt;width:0;height:16.55pt;z-index:25207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" strokecolor="black [3040]" strokeweight="1pt">
                <v:stroke endarrow="block"/>
              </v:shape>
            </w:pict>
          </mc:Fallback>
        </mc:AlternateContent>
      </w:r>
      <w:r w:rsidR="00F0025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7600" behindDoc="0" locked="0" layoutInCell="1" allowOverlap="1" wp14:anchorId="4BFC7CF4" wp14:editId="30526EC3">
                <wp:simplePos x="0" y="0"/>
                <wp:positionH relativeFrom="column">
                  <wp:posOffset>1690370</wp:posOffset>
                </wp:positionH>
                <wp:positionV relativeFrom="paragraph">
                  <wp:posOffset>114300</wp:posOffset>
                </wp:positionV>
                <wp:extent cx="640080" cy="245745"/>
                <wp:effectExtent l="0" t="0" r="8255" b="1905"/>
                <wp:wrapNone/>
                <wp:docPr id="134" name="Text Box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457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0258" w:rsidRDefault="00F00258" w:rsidP="00F00258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58" type="#_x0000_t75" style="width:27.95pt;height:13.75pt" o:ole="">
                                  <v:imagedata r:id="rId69" o:title=""/>
                                </v:shape>
                                <o:OLEObject Type="Embed" ProgID="Equation.DSMT4" ShapeID="_x0000_i1058" DrawAspect="Content" ObjectID="_1394964011" r:id="rId10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4" o:spid="_x0000_s1057" type="#_x0000_t202" style="position:absolute;left:0;text-align:left;margin-left:133.1pt;margin-top:9pt;width:50.4pt;height:19.35pt;z-index:2520576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" fillcolor="white [3201]" stroked="f" strokeweight=".5pt">
                <v:textbox>
                  <w:txbxContent>
                    <w:p w:rsidR="00F00258" w:rsidRDefault="00F00258" w:rsidP="00F00258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58" type="#_x0000_t75" style="width:27.95pt;height:13.75pt" o:ole="">
                            <v:imagedata r:id="rId71" o:title=""/>
                          </v:shape>
                          <o:OLEObject Type="Embed" ProgID="Equation.DSMT4" ShapeID="_x0000_i1058" DrawAspect="Content" ObjectID="_1393942942" r:id="rId10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0025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68864" behindDoc="0" locked="0" layoutInCell="1" allowOverlap="1" wp14:anchorId="65700BAD" wp14:editId="167CC7B6">
                <wp:simplePos x="0" y="0"/>
                <wp:positionH relativeFrom="column">
                  <wp:posOffset>3214765</wp:posOffset>
                </wp:positionH>
                <wp:positionV relativeFrom="paragraph">
                  <wp:posOffset>120983</wp:posOffset>
                </wp:positionV>
                <wp:extent cx="609600" cy="275272"/>
                <wp:effectExtent l="0" t="0" r="8255" b="0"/>
                <wp:wrapNone/>
                <wp:docPr id="136" name="Text Box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752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0258" w:rsidRDefault="00F00258" w:rsidP="00F00258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59" type="#_x0000_t75" style="width:27.95pt;height:13.75pt" o:ole="">
                                  <v:imagedata r:id="rId73" o:title=""/>
                                </v:shape>
                                <o:OLEObject Type="Embed" ProgID="Equation.DSMT4" ShapeID="_x0000_i1059" DrawAspect="Content" ObjectID="_1394964012" r:id="rId10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6" o:spid="_x0000_s1058" type="#_x0000_t202" style="position:absolute;left:0;text-align:left;margin-left:253.15pt;margin-top:9.55pt;width:48pt;height:21.65pt;z-index:2520688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" fillcolor="white [3201]" stroked="f" strokeweight=".5pt">
                <v:textbox>
                  <w:txbxContent>
                    <w:p w:rsidR="00F00258" w:rsidRDefault="00F00258" w:rsidP="00F00258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59" type="#_x0000_t75" style="width:27.95pt;height:13.75pt" o:ole="">
                            <v:imagedata r:id="rId75" o:title=""/>
                          </v:shape>
                          <o:OLEObject Type="Embed" ProgID="Equation.DSMT4" ShapeID="_x0000_i1059" DrawAspect="Content" ObjectID="_1393942943" r:id="rId10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0025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3504" behindDoc="0" locked="0" layoutInCell="1" allowOverlap="1" wp14:anchorId="4C065F1E" wp14:editId="2B7BDF1C">
                <wp:simplePos x="0" y="0"/>
                <wp:positionH relativeFrom="column">
                  <wp:posOffset>4316095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139" name="Oval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39" o:spid="_x0000_s1026" style="position:absolute;margin-left:339.85pt;margin-top:5.7pt;width:3.55pt;height:3.6pt;z-index:25205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" fillcolor="black [3213]" strokecolor="black [3213]" strokeweight="2pt"/>
            </w:pict>
          </mc:Fallback>
        </mc:AlternateContent>
      </w:r>
      <w:r w:rsidR="00F0025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66816" behindDoc="0" locked="0" layoutInCell="1" allowOverlap="1" wp14:anchorId="4A2B0D83" wp14:editId="70B23A58">
                <wp:simplePos x="0" y="0"/>
                <wp:positionH relativeFrom="column">
                  <wp:posOffset>4343400</wp:posOffset>
                </wp:positionH>
                <wp:positionV relativeFrom="paragraph">
                  <wp:posOffset>97790</wp:posOffset>
                </wp:positionV>
                <wp:extent cx="0" cy="505460"/>
                <wp:effectExtent l="0" t="0" r="19050" b="27940"/>
                <wp:wrapNone/>
                <wp:docPr id="140" name="Straight Connector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54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0" o:spid="_x0000_s1026" style="position:absolute;flip:y;z-index:252066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pt,7.7pt" to="342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" strokecolor="black [3040]" strokeweight="1pt"/>
            </w:pict>
          </mc:Fallback>
        </mc:AlternateContent>
      </w:r>
      <w:r w:rsidR="00F0025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5552" behindDoc="0" locked="0" layoutInCell="1" allowOverlap="1" wp14:anchorId="0075476C" wp14:editId="2E419AAE">
                <wp:simplePos x="0" y="0"/>
                <wp:positionH relativeFrom="column">
                  <wp:posOffset>2673350</wp:posOffset>
                </wp:positionH>
                <wp:positionV relativeFrom="paragraph">
                  <wp:posOffset>68580</wp:posOffset>
                </wp:positionV>
                <wp:extent cx="45085" cy="45720"/>
                <wp:effectExtent l="0" t="0" r="12065" b="11430"/>
                <wp:wrapNone/>
                <wp:docPr id="143" name="Oval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3" o:spid="_x0000_s1026" style="position:absolute;margin-left:210.5pt;margin-top:5.4pt;width:3.55pt;height:3.6pt;z-index:25205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" fillcolor="black [3213]" strokecolor="black [3213]" strokeweight="2pt"/>
            </w:pict>
          </mc:Fallback>
        </mc:AlternateContent>
      </w:r>
      <w:r w:rsidR="00F0025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63744" behindDoc="0" locked="0" layoutInCell="1" allowOverlap="1" wp14:anchorId="25D7D1A4" wp14:editId="63924A0B">
                <wp:simplePos x="0" y="0"/>
                <wp:positionH relativeFrom="column">
                  <wp:posOffset>2651760</wp:posOffset>
                </wp:positionH>
                <wp:positionV relativeFrom="paragraph">
                  <wp:posOffset>97155</wp:posOffset>
                </wp:positionV>
                <wp:extent cx="94615" cy="1283335"/>
                <wp:effectExtent l="0" t="0" r="19685" b="31115"/>
                <wp:wrapNone/>
                <wp:docPr id="144" name="Group 1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1283335"/>
                          <a:chOff x="0" y="0"/>
                          <a:chExt cx="94615" cy="1283653"/>
                        </a:xfrm>
                      </wpg:grpSpPr>
                      <wps:wsp>
                        <wps:cNvPr id="146" name="Straight Connector 146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47" name="Group 147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156" name="Straight Connector 156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7" name="Straight Connector 157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" name="Straight Connector 15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" name="Straight Connector 159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" name="Straight Connector 160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1" name="Straight Connector 161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" name="Straight Connector 162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63" name="Straight Connector 163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4" o:spid="_x0000_s1026" style="position:absolute;margin-left:208.8pt;margin-top:7.65pt;width:7.45pt;height:101.05pt;z-index:252063744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">
                <v:line id="Straight Connector 146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c0UsIAAADcAAAADwAAAGRycy9kb3ducmV2LnhtbERPS4vCMBC+L/gfwgje1lRxXa1GEUEQ&#10;cQWrF29DM31gM6lN1PrvN8LC3ubje8582ZpKPKhxpWUFg34Egji1uuRcwfm0+ZyAcB5ZY2WZFLzI&#10;wXLR+ZhjrO2Tj/RIfC5CCLsYFRTe17GULi3IoOvbmjhwmW0M+gCbXOoGnyHcVHIYRWNpsOTQUGBN&#10;64LSa3I3Cnanabbe734OL3e7HCj7jo5fyVmpXrddzUB4av2/+M+91WH+aAz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Lc0UsIAAADcAAAADwAAAAAAAAAAAAAA&#10;AAChAgAAZHJzL2Rvd25yZXYueG1sUEsFBgAAAAAEAAQA+QAAAJADAAAAAA==&#10;" strokecolor="black [3213]" strokeweight="1pt"/>
                <v:group id="Group 147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<v:line id="Straight Connector 156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6ij8QAAADcAAAADwAAAGRycy9kb3ducmV2LnhtbERPS2vCQBC+F/oflil4azYV1Da6hiIU&#10;RFrBJJfehuzkgdnZmN2a+O+7BaG3+fies0kn04krDa61rOAlikEQl1a3XCso8o/nVxDOI2vsLJOC&#10;GzlIt48PG0y0HflE18zXIoSwS1BB432fSOnKhgy6yPbEgavsYNAHONRSDziGcNPJeRwvpcGWQ0OD&#10;Pe0aKs/Zj1FwyN+q3efh63hzl+8jVav4tMgKpWZP0/sahKfJ/4vv7r0O8xdL+HsmXC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bqKPxAAAANwAAAAPAAAAAAAAAAAA&#10;AAAAAKECAABkcnMvZG93bnJldi54bWxQSwUGAAAAAAQABAD5AAAAkgMAAAAA&#10;" strokecolor="black [3213]" strokeweight="1pt"/>
                  <v:line id="Straight Connector 157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vz2MUAAADcAAAADwAAAGRycy9kb3ducmV2LnhtbERPTWvCQBC9F/oflil4KXWjEjWpqxRF&#10;6EWkaQ71NmSnSWh2NmTXJP57t1DobR7vcza70TSip87VlhXMphEI4sLqmksF+efxZQ3CeWSNjWVS&#10;cCMHu+3jwwZTbQf+oD7zpQgh7FJUUHnfplK6oiKDbmpb4sB9286gD7Arpe5wCOGmkfMoWkqDNYeG&#10;ClvaV1T8ZFej4JAvhywp49XzbHEaEz7Pvy4no9TkaXx7BeFp9P/iP/e7DvPjFfw+Ey6Q2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9vz2MUAAADcAAAADwAAAAAAAAAA&#10;AAAAAAChAgAAZHJzL2Rvd25yZXYueG1sUEsFBgAAAAAEAAQA+QAAAJMDAAAAAA==&#10;" strokecolor="black [3213]" strokeweight="1pt"/>
                  <v:line id="Straight Connector 158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2TZsYAAADcAAAADwAAAGRycy9kb3ducmV2LnhtbESPT2sCQQzF7wW/wxChtzrbgla3jiJC&#10;QaQKrl56CzvZP3Qns+6Mun57cxB6S3gv7/0yX/auUVfqQu3ZwPsoAUWce1tzaeB0/H6bggoR2WLj&#10;mQzcKcByMXiZY2r9jQ90zWKpJIRDigaqGNtU65BX5DCMfEssWuE7h1HWrtS2w5uEu0Z/JMlEO6xZ&#10;GipsaV1R/pddnIHtcVasf7a7/T2cf/dUfCaHcXYy5nXYr75ARerjv/l5vbGCPxZaeUYm0I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9k2bGAAAA3AAAAA8AAAAAAAAA&#10;AAAAAAAAoQIAAGRycy9kb3ducmV2LnhtbFBLBQYAAAAABAAEAPkAAACUAwAAAAA=&#10;" strokecolor="black [3213]" strokeweight="1pt"/>
                  <v:line id="Straight Connector 159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jCMcQAAADcAAAADwAAAGRycy9kb3ducmV2LnhtbERPTWvCQBC9F/oflil4Ed2omDZpNlIU&#10;oRcpTT3Y25CdJqHZ2ZBdTfz3bkHobR7vc7LNaFpxod41lhUs5hEI4tLqhisFx6/97AWE88gaW8uk&#10;4EoONvnjQ4aptgN/0qXwlQgh7FJUUHvfpVK6siaDbm474sD92N6gD7CvpO5xCOGmlcsoiqXBhkND&#10;jR1tayp/i7NRsDvGQ5FU6+fpYnUYE/5Ynr4PRqnJ0/j2CsLT6P/Fd/e7DvPXCfw9Ey6Q+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CMIxxAAAANwAAAAPAAAAAAAAAAAA&#10;AAAAAKECAABkcnMvZG93bnJldi54bWxQSwUGAAAAAAQABAD5AAAAkgMAAAAA&#10;" strokecolor="black [3213]" strokeweight="1pt"/>
                  <v:line id="Straight Connector 160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dV3cYAAADcAAAADwAAAGRycy9kb3ducmV2LnhtbESPT2sCQQzF74LfYYjQm85WqNWto4gg&#10;iLSCq5fewk72D93JrDujrt++ORR6S3gv7/2yXPeuUXfqQu3ZwOskAUWce1tzaeBy3o3noEJEtth4&#10;JgNPCrBeDQdLTK1/8InuWSyVhHBI0UAVY5tqHfKKHIaJb4lFK3znMMraldp2+JBw1+hpksy0w5ql&#10;ocKWthXlP9nNGTicF8X28/B1fIbr95GK9+T0ll2MeRn1mw9Qkfr4b/673lvBnwm+PCMT6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+nVd3GAAAA3AAAAA8AAAAAAAAA&#10;AAAAAAAAoQIAAGRycy9kb3ducmV2LnhtbFBLBQYAAAAABAAEAPkAAACUAwAAAAA=&#10;" strokecolor="black [3213]" strokeweight="1pt"/>
                  <v:line id="Straight Connector 161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IEisQAAADcAAAADwAAAGRycy9kb3ducmV2LnhtbERPTWvCQBC9C/0PyxS8SN1EMa2pm1Ba&#10;Cl5Emnpob0N2moRmZ0N2NfHfu4LgbR7vczb5aFpxot41lhXE8wgEcWl1w5WCw/fn0wsI55E1tpZJ&#10;wZkc5NnDZIOptgN/0anwlQgh7FJUUHvfpVK6siaDbm474sD92d6gD7CvpO5xCOGmlYsoSqTBhkND&#10;jR2911T+F0ej4OOQDMW6Wj3P4uVuXPN+8fO7M0pNH8e3VxCeRn8X39xbHeYnMVyfCRfI7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EgSKxAAAANwAAAAPAAAAAAAAAAAA&#10;AAAAAKECAABkcnMvZG93bnJldi54bWxQSwUGAAAAAAQABAD5AAAAkgMAAAAA&#10;" strokecolor="black [3213]" strokeweight="1pt"/>
                  <v:line id="Straight Connector 162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luMcEAAADcAAAADwAAAGRycy9kb3ducmV2LnhtbERPS4vCMBC+L/gfwgje1lTBVzWKCAsi&#10;q2D14m1opg9sJt0mav33G0HwNh/fcxar1lTiTo0rLSsY9CMQxKnVJecKzqef7ykI55E1VpZJwZMc&#10;rJadrwXG2j74SPfE5yKEsItRQeF9HUvp0oIMur6tiQOX2cagD7DJpW7wEcJNJYdRNJYGSw4NBda0&#10;KSi9JjejYHeaZZvf3f7wdH+XA2WT6DhKzkr1uu16DsJT6z/it3urw/zxEF7PhA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OW4xwQAAANwAAAAPAAAAAAAAAAAAAAAA&#10;AKECAABkcnMvZG93bnJldi54bWxQSwUGAAAAAAQABAD5AAAAjwMAAAAA&#10;" strokecolor="black [3213]" strokeweight="1pt"/>
                </v:group>
                <v:line id="Straight Connector 163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XLqsIAAADcAAAADwAAAGRycy9kb3ducmV2LnhtbERPS4vCMBC+L/gfwgje1lRlXa1GEUEQ&#10;cQWrF29DM31gM6lN1PrvN8LC3ubje8582ZpKPKhxpWUFg34Egji1uuRcwfm0+ZyAcB5ZY2WZFLzI&#10;wXLR+ZhjrO2Tj/RIfC5CCLsYFRTe17GULi3IoOvbmjhwmW0M+gCbXOoGnyHcVHIYRWNpsOTQUGBN&#10;64LSa3I3Cnanabbe734OL3e7HCj7jo5fyVmpXrddzUB4av2/+M+91WH+eAT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3XLqs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F0025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2176" behindDoc="0" locked="0" layoutInCell="1" allowOverlap="1" wp14:anchorId="7E2F78CC" wp14:editId="7E3A28BC">
                <wp:simplePos x="0" y="0"/>
                <wp:positionH relativeFrom="column">
                  <wp:posOffset>1196657</wp:posOffset>
                </wp:positionH>
                <wp:positionV relativeFrom="paragraph">
                  <wp:posOffset>95250</wp:posOffset>
                </wp:positionV>
                <wp:extent cx="0" cy="414020"/>
                <wp:effectExtent l="0" t="0" r="19050" b="24130"/>
                <wp:wrapNone/>
                <wp:docPr id="165" name="Straight Connector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5" o:spid="_x0000_s1026" style="position:absolute;flip:y;z-index:252082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2pt,7.5pt" to="94.2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" strokecolor="black [3040]" strokeweight="1pt"/>
            </w:pict>
          </mc:Fallback>
        </mc:AlternateContent>
      </w:r>
    </w:p>
    <w:p w:rsidR="00F00258" w:rsidRDefault="00F00258" w:rsidP="00F0025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8624" behindDoc="0" locked="0" layoutInCell="1" allowOverlap="1" wp14:anchorId="6FAEC52E" wp14:editId="1ECF69A1">
                <wp:simplePos x="0" y="0"/>
                <wp:positionH relativeFrom="column">
                  <wp:posOffset>569595</wp:posOffset>
                </wp:positionH>
                <wp:positionV relativeFrom="paragraph">
                  <wp:posOffset>245110</wp:posOffset>
                </wp:positionV>
                <wp:extent cx="469265" cy="318770"/>
                <wp:effectExtent l="0" t="0" r="6985" b="5080"/>
                <wp:wrapNone/>
                <wp:docPr id="166" name="Text Box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0258" w:rsidRDefault="00F00258" w:rsidP="00F00258">
                            <w:r>
                              <w:rPr>
                                <w:position w:val="-14"/>
                              </w:rPr>
                              <w:t>4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6" o:spid="_x0000_s1059" type="#_x0000_t202" style="position:absolute;left:0;text-align:left;margin-left:44.85pt;margin-top:19.3pt;width:36.95pt;height:25.1pt;z-index:25205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" fillcolor="white [3201]" stroked="f" strokeweight=".5pt">
                <v:textbox>
                  <w:txbxContent>
                    <w:p w:rsidR="00F00258" w:rsidRDefault="00F00258" w:rsidP="00F00258">
                      <w:r>
                        <w:rPr>
                          <w:position w:val="-14"/>
                        </w:rPr>
                        <w:t>40 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61696" behindDoc="0" locked="0" layoutInCell="1" allowOverlap="1" wp14:anchorId="1613F8F8" wp14:editId="1742ED68">
                <wp:simplePos x="0" y="0"/>
                <wp:positionH relativeFrom="column">
                  <wp:posOffset>3806825</wp:posOffset>
                </wp:positionH>
                <wp:positionV relativeFrom="paragraph">
                  <wp:posOffset>259080</wp:posOffset>
                </wp:positionV>
                <wp:extent cx="609600" cy="268605"/>
                <wp:effectExtent l="0" t="0" r="8255" b="0"/>
                <wp:wrapNone/>
                <wp:docPr id="167" name="Text Box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686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0258" w:rsidRDefault="00F00258" w:rsidP="00F00258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60" type="#_x0000_t75" style="width:27.95pt;height:13.75pt" o:ole="">
                                  <v:imagedata r:id="rId77" o:title=""/>
                                </v:shape>
                                <o:OLEObject Type="Embed" ProgID="Equation.DSMT4" ShapeID="_x0000_i1060" DrawAspect="Content" ObjectID="_1394964013" r:id="rId10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7" o:spid="_x0000_s1060" type="#_x0000_t202" style="position:absolute;left:0;text-align:left;margin-left:299.75pt;margin-top:20.4pt;width:48pt;height:21.15pt;z-index:2520616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" fillcolor="white [3201]" stroked="f" strokeweight=".5pt">
                <v:textbox>
                  <w:txbxContent>
                    <w:p w:rsidR="00F00258" w:rsidRDefault="00F00258" w:rsidP="00F00258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60" type="#_x0000_t75" style="width:27.95pt;height:13.75pt" o:ole="">
                            <v:imagedata r:id="rId79" o:title=""/>
                          </v:shape>
                          <o:OLEObject Type="Embed" ProgID="Equation.DSMT4" ShapeID="_x0000_i1060" DrawAspect="Content" ObjectID="_1393942944" r:id="rId1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62720" behindDoc="0" locked="0" layoutInCell="1" allowOverlap="1" wp14:anchorId="7D9A61CE" wp14:editId="26A7106D">
                <wp:simplePos x="0" y="0"/>
                <wp:positionH relativeFrom="column">
                  <wp:posOffset>2175510</wp:posOffset>
                </wp:positionH>
                <wp:positionV relativeFrom="paragraph">
                  <wp:posOffset>257810</wp:posOffset>
                </wp:positionV>
                <wp:extent cx="609600" cy="263525"/>
                <wp:effectExtent l="0" t="0" r="8255" b="3175"/>
                <wp:wrapNone/>
                <wp:docPr id="168" name="Text Box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635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0258" w:rsidRDefault="00F00258" w:rsidP="00F00258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61" type="#_x0000_t75" style="width:27.95pt;height:13.75pt" o:ole="">
                                  <v:imagedata r:id="rId81" o:title=""/>
                                </v:shape>
                                <o:OLEObject Type="Embed" ProgID="Equation.DSMT4" ShapeID="_x0000_i1061" DrawAspect="Content" ObjectID="_1394964014" r:id="rId1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8" o:spid="_x0000_s1061" type="#_x0000_t202" style="position:absolute;left:0;text-align:left;margin-left:171.3pt;margin-top:20.3pt;width:48pt;height:20.75pt;z-index:2520627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" fillcolor="white [3201]" stroked="f" strokeweight=".5pt">
                <v:textbox>
                  <w:txbxContent>
                    <w:p w:rsidR="00F00258" w:rsidRDefault="00F00258" w:rsidP="00F00258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61" type="#_x0000_t75" style="width:27.95pt;height:13.75pt" o:ole="">
                            <v:imagedata r:id="rId83" o:title=""/>
                          </v:shape>
                          <o:OLEObject Type="Embed" ProgID="Equation.DSMT4" ShapeID="_x0000_i1061" DrawAspect="Content" ObjectID="_1393942945" r:id="rId1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65792" behindDoc="0" locked="0" layoutInCell="1" allowOverlap="1" wp14:anchorId="722DF159" wp14:editId="6790D5AC">
                <wp:simplePos x="0" y="0"/>
                <wp:positionH relativeFrom="column">
                  <wp:posOffset>4302125</wp:posOffset>
                </wp:positionH>
                <wp:positionV relativeFrom="paragraph">
                  <wp:posOffset>254000</wp:posOffset>
                </wp:positionV>
                <wp:extent cx="94615" cy="287655"/>
                <wp:effectExtent l="0" t="0" r="19685" b="36195"/>
                <wp:wrapNone/>
                <wp:docPr id="169" name="Group 1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70" name="Straight Connector 17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1" name="Straight Connector 17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2" name="Straight Connector 17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3" name="Straight Connector 173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4" name="Straight Connector 17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5" name="Straight Connector 17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6" name="Straight Connector 17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69" o:spid="_x0000_s1026" style="position:absolute;margin-left:338.75pt;margin-top:20pt;width:7.45pt;height:22.65pt;z-index:25206579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">
                <v:line id="Straight Connector 17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7DAMYAAADcAAAADwAAAGRycy9kb3ducmV2LnhtbESPT2sCQQzF74LfYYjQm85WaG23jiKC&#10;INIKrl56CzvZP3Qns+6Mun775iB4S3gv7/0yX/auUVfqQu3ZwOskAUWce1tzaeB03Iw/QIWIbLHx&#10;TAbuFGC5GA7mmFp/4wNds1gqCeGQooEqxjbVOuQVOQwT3xKLVvjOYZS1K7Xt8CbhrtHTJHnXDmuW&#10;hgpbWleU/2UXZ2B3/CzW37uf/T2cf/dUzJLDW3Yy5mXUr75ARerj0/y43lrBnwm+PCMT6M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+wwDGAAAA3AAAAA8AAAAAAAAA&#10;AAAAAAAAoQIAAGRycy9kb3ducmV2LnhtbFBLBQYAAAAABAAEAPkAAACUAwAAAAA=&#10;" strokecolor="black [3213]" strokeweight="1pt"/>
                <v:line id="Straight Connector 17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uSV8QAAADcAAAADwAAAGRycy9kb3ducmV2LnhtbERPTWvCQBC9F/oflil4kWYTi9GkrlJa&#10;Cl5ETD3Y25CdJqHZ2ZBdTfrvXUHobR7vc1ab0bTiQr1rLCtIohgEcWl1w5WC49fn8xKE88gaW8uk&#10;4I8cbNaPDyvMtR34QJfCVyKEsMtRQe19l0vpypoMush2xIH7sb1BH2BfSd3jEMJNK2dxnEqDDYeG&#10;Gjt6r6n8Lc5GwccxHYqsmi+myctuzHg/O33vjFKTp/HtFYSn0f+L7+6tDvMXCdyeCRfI9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y5JXxAAAANwAAAAPAAAAAAAAAAAA&#10;AAAAAKECAABkcnMvZG93bnJldi54bWxQSwUGAAAAAAQABAD5AAAAkgMAAAAA&#10;" strokecolor="black [3213]" strokeweight="1pt"/>
                <v:line id="Straight Connector 17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D47MIAAADcAAAADwAAAGRycy9kb3ducmV2LnhtbERPS4vCMBC+L/gfwgje1lTBda1GEUEQ&#10;WQWrF29DM31gM6lN1PrvjSDsbT6+58wWranEnRpXWlYw6EcgiFOrS84VnI7r718QziNrrCyTgic5&#10;WMw7XzOMtX3wge6Jz0UIYRejgsL7OpbSpQUZdH1bEwcus41BH2CTS93gI4SbSg6j6EcaLDk0FFjT&#10;qqD0ktyMgu1xkq3+trv9013Pe8rG0WGUnJTqddvlFISn1v+LP+6NDvPHQ3g/Ey6Q8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eD47MIAAADcAAAADwAAAAAAAAAAAAAA&#10;AAChAgAAZHJzL2Rvd25yZXYueG1sUEsFBgAAAAAEAAQA+QAAAJADAAAAAA==&#10;" strokecolor="black [3213]" strokeweight="1pt"/>
                <v:line id="Straight Connector 173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Wpu8UAAADcAAAADwAAAGRycy9kb3ducmV2LnhtbERPTWvCQBC9F/wPyxR6kbrRUDWpq0il&#10;4EWkaQ71NmSnSWh2NmTXJP33bkHobR7vcza70TSip87VlhXMZxEI4sLqmksF+ef78xqE88gaG8uk&#10;4Jcc7LaThw2m2g78QX3mSxFC2KWooPK+TaV0RUUG3cy2xIH7tp1BH2BXSt3hEMJNIxdRtJQGaw4N&#10;Fbb0VlHxk12NgkO+HLKkfFlN5/FpTPi8+LqcjFJPj+P+FYSn0f+L7+6jDvNXMfw9Ey6Q2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1Wpu8UAAADcAAAADwAAAAAAAAAA&#10;AAAAAAChAgAAZHJzL2Rvd25yZXYueG1sUEsFBgAAAAAEAAQA+QAAAJMDAAAAAA==&#10;" strokecolor="black [3213]" strokeweight="1pt"/>
                <v:line id="Straight Connector 17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XFA8IAAADcAAAADwAAAGRycy9kb3ducmV2LnhtbERPS4vCMBC+L/gfwgje1lRxV61GEUEQ&#10;cQWrF29DM31gM6lN1PrvN8LC3ubje8582ZpKPKhxpWUFg34Egji1uuRcwfm0+ZyAcB5ZY2WZFLzI&#10;wXLR+ZhjrO2Tj/RIfC5CCLsYFRTe17GULi3IoOvbmjhwmW0M+gCbXOoGnyHcVHIYRd/SYMmhocCa&#10;1gWl1+RuFOxO02y93/0cXu52OVA2jo5fyVmpXrddzUB4av2/+M+91WH+eAT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XFA8IAAADcAAAADwAAAAAAAAAAAAAA&#10;AAChAgAAZHJzL2Rvd25yZXYueG1sUEsFBgAAAAAEAAQA+QAAAJADAAAAAA==&#10;" strokecolor="black [3213]" strokeweight="1pt"/>
                <v:line id="Straight Connector 17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CUVMUAAADcAAAADwAAAGRycy9kb3ducmV2LnhtbERPTWvCQBC9F/oflil4KXWjEjWpqxRF&#10;6EWkaQ71NmSnSWh2NmTXJP57t1DobR7vcza70TSip87VlhXMphEI4sLqmksF+efxZQ3CeWSNjWVS&#10;cCMHu+3jwwZTbQf+oD7zpQgh7FJUUHnfplK6oiKDbmpb4sB9286gD7Arpe5wCOGmkfMoWkqDNYeG&#10;ClvaV1T8ZFej4JAvhywp49XzbHEaEz7Pvy4no9TkaXx7BeFp9P/iP/e7DvNXMfw+Ey6Q2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/CUVMUAAADcAAAADwAAAAAAAAAA&#10;AAAAAAChAgAAZHJzL2Rvd25yZXYueG1sUEsFBgAAAAAEAAQA+QAAAJMDAAAAAA==&#10;" strokecolor="black [3213]" strokeweight="1pt"/>
                <v:line id="Straight Connector 17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v+78IAAADcAAAADwAAAGRycy9kb3ducmV2LnhtbERPS4vCMBC+C/6HMII3TRVW12oUERYW&#10;UcHqxdvQTB/YTGqT1frvjSDsbT6+5yxWranEnRpXWlYwGkYgiFOrS84VnE8/g28QziNrrCyTgic5&#10;WC27nQXG2j74SPfE5yKEsItRQeF9HUvp0oIMuqGtiQOX2cagD7DJpW7wEcJNJcdRNJEGSw4NBda0&#10;KSi9Jn9GwfY0yza77f7wdLfLgbJpdPxKzkr1e+16DsJT6//FH/evDvOnE3g/Ey6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tv+78IAAADc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60672" behindDoc="0" locked="0" layoutInCell="1" allowOverlap="1" wp14:anchorId="3A62085E" wp14:editId="5DE7D2AB">
                <wp:simplePos x="0" y="0"/>
                <wp:positionH relativeFrom="column">
                  <wp:posOffset>959485</wp:posOffset>
                </wp:positionH>
                <wp:positionV relativeFrom="paragraph">
                  <wp:posOffset>174625</wp:posOffset>
                </wp:positionV>
                <wp:extent cx="445770" cy="446405"/>
                <wp:effectExtent l="0" t="0" r="11430" b="10795"/>
                <wp:wrapNone/>
                <wp:docPr id="177" name="Group 1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178" name="Oval 178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9" name="Text Box 179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00258" w:rsidRDefault="00F00258" w:rsidP="00F00258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F00258" w:rsidRDefault="00F00258" w:rsidP="00F00258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F00258" w:rsidRPr="00793C98" w:rsidRDefault="00F00258" w:rsidP="00F00258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77" o:spid="_x0000_s1062" style="position:absolute;left:0;text-align:left;margin-left:75.55pt;margin-top:13.75pt;width:35.1pt;height:35.15pt;z-index:252060672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">
                <v:oval id="Oval 178" o:spid="_x0000_s1063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6cCsQA&#10;AADcAAAADwAAAGRycy9kb3ducmV2LnhtbESPQWvCQBCF7wX/wzKCt7qxQi3RVUSoeBBKU72P2TGJ&#10;ZmdDdo3Jv+8cCr3N8N68981q07taddSGyrOB2TQBRZx7W3Fh4PTz+foBKkRki7VnMjBQgM169LLC&#10;1Ponf1OXxUJJCIcUDZQxNqnWIS/JYZj6hli0q28dRlnbQtsWnxLuav2WJO/aYcXSUGJDu5Lye/Zw&#10;BrpbdqzOw2V2Wuzt4yvO9X4YOmMm4367BBWpj//mv+uDFfyF0MozMoFe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unArEAAAA3AAAAA8AAAAAAAAAAAAAAAAAmAIAAGRycy9k&#10;b3ducmV2LnhtbFBLBQYAAAAABAAEAPUAAACJAwAAAAA=&#10;" fillcolor="white [3212]" strokecolor="black [3213]" strokeweight="1pt"/>
                <v:shape id="Text Box 179" o:spid="_x0000_s1064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4ga8MA&#10;AADcAAAADwAAAGRycy9kb3ducmV2LnhtbERPS2vCQBC+F/oflin0ppu2YjV1laBIiwrFx6W3ITtN&#10;QrOzITtq/PeuIPQ2H99zJrPO1epEbag8G3jpJ6CIc28rLgwc9sveCFQQZIu1ZzJwoQCz6ePDBFPr&#10;z7yl004KFUM4pGigFGlSrUNeksPQ9w1x5H5961AibAttWzzHcFfr1yQZaocVx4YSG5qXlP/tjs7A&#10;avCDizdZ00W4+86yz1EzCBtjnp+67AOUUCf/4rv7y8b572O4PRMv0N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j4ga8MAAADcAAAADwAAAAAAAAAAAAAAAACYAgAAZHJzL2Rv&#10;d25yZXYueG1sUEsFBgAAAAAEAAQA9QAAAIgDAAAAAA==&#10;" fillcolor="white [3201]" strokecolor="white [3212]" strokeweight=".5pt">
                  <v:textbox>
                    <w:txbxContent>
                      <w:p w:rsidR="00F00258" w:rsidRDefault="00F00258" w:rsidP="00F00258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F00258" w:rsidRDefault="00F00258" w:rsidP="00F00258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F00258" w:rsidRPr="00793C98" w:rsidRDefault="00F00258" w:rsidP="00F00258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F00258" w:rsidRDefault="00F00258" w:rsidP="00F0025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6576" behindDoc="0" locked="0" layoutInCell="1" allowOverlap="1" wp14:anchorId="2189BFC4" wp14:editId="3C8E8D48">
                <wp:simplePos x="0" y="0"/>
                <wp:positionH relativeFrom="column">
                  <wp:posOffset>4350544</wp:posOffset>
                </wp:positionH>
                <wp:positionV relativeFrom="paragraph">
                  <wp:posOffset>200026</wp:posOffset>
                </wp:positionV>
                <wp:extent cx="0" cy="490537"/>
                <wp:effectExtent l="0" t="0" r="19050" b="24130"/>
                <wp:wrapNone/>
                <wp:docPr id="180" name="Straight Connector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537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0" o:spid="_x0000_s1026" style="position:absolute;flip:y;z-index:252056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55pt,15.75pt" to="342.55pt,5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9648" behindDoc="0" locked="0" layoutInCell="1" allowOverlap="1" wp14:anchorId="43CEDD25" wp14:editId="7206B40C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181" name="Straight Connector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1" o:spid="_x0000_s1026" style="position:absolute;flip:y;z-index:252059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" strokecolor="black [3040]" strokeweight="1pt"/>
            </w:pict>
          </mc:Fallback>
        </mc:AlternateContent>
      </w:r>
    </w:p>
    <w:p w:rsidR="00F00258" w:rsidRDefault="00F00258" w:rsidP="00F0025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2480" behindDoc="0" locked="0" layoutInCell="1" allowOverlap="1" wp14:anchorId="063627E0" wp14:editId="66A4650F">
                <wp:simplePos x="0" y="0"/>
                <wp:positionH relativeFrom="column">
                  <wp:posOffset>2677160</wp:posOffset>
                </wp:positionH>
                <wp:positionV relativeFrom="paragraph">
                  <wp:posOffset>330200</wp:posOffset>
                </wp:positionV>
                <wp:extent cx="45085" cy="45720"/>
                <wp:effectExtent l="0" t="0" r="12065" b="11430"/>
                <wp:wrapNone/>
                <wp:docPr id="183" name="Oval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83" o:spid="_x0000_s1026" style="position:absolute;margin-left:210.8pt;margin-top:26pt;width:3.55pt;height:3.6pt;z-index:25205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" fillcolor="black [3213]" strokecolor="black [3213]" strokeweight="2pt"/>
            </w:pict>
          </mc:Fallback>
        </mc:AlternateContent>
      </w:r>
    </w:p>
    <w:p w:rsidR="008179B7" w:rsidRDefault="001B5B05" w:rsidP="00F0025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51456" behindDoc="0" locked="0" layoutInCell="1" allowOverlap="1" wp14:anchorId="36578A49" wp14:editId="5760E46A">
                <wp:simplePos x="0" y="0"/>
                <wp:positionH relativeFrom="column">
                  <wp:posOffset>2523490</wp:posOffset>
                </wp:positionH>
                <wp:positionV relativeFrom="paragraph">
                  <wp:posOffset>62657</wp:posOffset>
                </wp:positionV>
                <wp:extent cx="344805" cy="365125"/>
                <wp:effectExtent l="0" t="0" r="0" b="0"/>
                <wp:wrapNone/>
                <wp:docPr id="222" name="Text Box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05" cy="365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0258" w:rsidRPr="00243273" w:rsidRDefault="00F00258" w:rsidP="00F00258">
                            <w:r w:rsidRPr="00243273">
                              <w:rPr>
                                <w:position w:val="-12"/>
                              </w:rPr>
                              <w:object w:dxaOrig="240" w:dyaOrig="360">
                                <v:shape id="_x0000_i1062" type="#_x0000_t75" style="width:12.2pt;height:18.1pt" o:ole="">
                                  <v:imagedata r:id="rId10" o:title=""/>
                                </v:shape>
                                <o:OLEObject Type="Embed" ProgID="Equation.DSMT4" ShapeID="_x0000_i1062" DrawAspect="Content" ObjectID="_1394964015" r:id="rId1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2" o:spid="_x0000_s1065" type="#_x0000_t202" style="position:absolute;left:0;text-align:left;margin-left:198.7pt;margin-top:4.95pt;width:27.15pt;height:28.75pt;z-index:2520514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" fillcolor="white [3201]" stroked="f" strokeweight=".5pt">
                <v:textbox>
                  <w:txbxContent>
                    <w:p w:rsidR="00F00258" w:rsidRPr="00243273" w:rsidRDefault="00F00258" w:rsidP="00F00258">
                      <w:r w:rsidRPr="00243273">
                        <w:rPr>
                          <w:position w:val="-12"/>
                        </w:rPr>
                        <w:object w:dxaOrig="240" w:dyaOrig="360">
                          <v:shape id="_x0000_i1062" type="#_x0000_t75" style="width:12.2pt;height:18.1pt" o:ole="">
                            <v:imagedata r:id="rId114" o:title=""/>
                          </v:shape>
                          <o:OLEObject Type="Embed" ProgID="Equation.DSMT4" ShapeID="_x0000_i1062" DrawAspect="Content" ObjectID="_1393942946" r:id="rId1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179B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3200" behindDoc="0" locked="0" layoutInCell="1" allowOverlap="1" wp14:anchorId="47F86A5C" wp14:editId="2015342D">
                <wp:simplePos x="0" y="0"/>
                <wp:positionH relativeFrom="column">
                  <wp:posOffset>1461770</wp:posOffset>
                </wp:positionH>
                <wp:positionV relativeFrom="paragraph">
                  <wp:posOffset>4445</wp:posOffset>
                </wp:positionV>
                <wp:extent cx="316865" cy="302260"/>
                <wp:effectExtent l="0" t="0" r="8890" b="2540"/>
                <wp:wrapNone/>
                <wp:docPr id="192" name="Text Box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02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00258" w:rsidRDefault="00F00258" w:rsidP="00F00258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63" type="#_x0000_t75" style="width:9.85pt;height:18.1pt" o:ole="">
                                  <v:imagedata r:id="rId52" o:title=""/>
                                </v:shape>
                                <o:OLEObject Type="Embed" ProgID="Equation.DSMT4" ShapeID="_x0000_i1063" DrawAspect="Content" ObjectID="_1394964016" r:id="rId1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2" o:spid="_x0000_s1066" type="#_x0000_t202" style="position:absolute;left:0;text-align:left;margin-left:115.1pt;margin-top:.35pt;width:24.95pt;height:23.8pt;z-index:2520832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" fillcolor="white [3201]" stroked="f" strokeweight=".5pt">
                <v:textbox>
                  <w:txbxContent>
                    <w:p w:rsidR="00F00258" w:rsidRDefault="00F00258" w:rsidP="00F00258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63" type="#_x0000_t75" style="width:9.85pt;height:18.1pt" o:ole="">
                            <v:imagedata r:id="rId54" o:title=""/>
                          </v:shape>
                          <o:OLEObject Type="Embed" ProgID="Equation.DSMT4" ShapeID="_x0000_i1063" DrawAspect="Content" ObjectID="_1393942947" r:id="rId1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179B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5248" behindDoc="0" locked="0" layoutInCell="1" allowOverlap="1" wp14:anchorId="687F5346" wp14:editId="77AA95B8">
                <wp:simplePos x="0" y="0"/>
                <wp:positionH relativeFrom="column">
                  <wp:posOffset>1550988</wp:posOffset>
                </wp:positionH>
                <wp:positionV relativeFrom="paragraph">
                  <wp:posOffset>16828</wp:posOffset>
                </wp:positionV>
                <wp:extent cx="226695" cy="0"/>
                <wp:effectExtent l="38100" t="76200" r="0" b="95250"/>
                <wp:wrapNone/>
                <wp:docPr id="191" name="Straight Arrow Connector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669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91" o:spid="_x0000_s1026" type="#_x0000_t32" style="position:absolute;margin-left:122.15pt;margin-top:1.35pt;width:17.85pt;height:0;flip:x;z-index:252085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" strokecolor="black [3213]" strokeweight="1pt">
                <v:stroke endarrow="block"/>
              </v:shape>
            </w:pict>
          </mc:Fallback>
        </mc:AlternateContent>
      </w:r>
      <w:r w:rsidR="008179B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4224" behindDoc="0" locked="0" layoutInCell="1" allowOverlap="1" wp14:anchorId="663EA642" wp14:editId="0C7D19E8">
                <wp:simplePos x="0" y="0"/>
                <wp:positionH relativeFrom="column">
                  <wp:posOffset>1180465</wp:posOffset>
                </wp:positionH>
                <wp:positionV relativeFrom="paragraph">
                  <wp:posOffset>16510</wp:posOffset>
                </wp:positionV>
                <wp:extent cx="3169285" cy="0"/>
                <wp:effectExtent l="0" t="0" r="12065" b="19050"/>
                <wp:wrapNone/>
                <wp:docPr id="188" name="Straight Connector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6928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8" o:spid="_x0000_s1026" style="position:absolute;z-index:25208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95pt,1.3pt" to="342.5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" strokecolor="black [3040]" strokeweight="1pt"/>
            </w:pict>
          </mc:Fallback>
        </mc:AlternateContent>
      </w:r>
    </w:p>
    <w:p w:rsidR="00F00258" w:rsidRDefault="00F00258" w:rsidP="00F00258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F00258" w:rsidRDefault="00213939" w:rsidP="00F00258">
      <w:pPr>
        <w:tabs>
          <w:tab w:val="left" w:pos="720"/>
        </w:tabs>
        <w:ind w:left="720" w:hanging="720"/>
        <w:rPr>
          <w:position w:val="-12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7296" behindDoc="0" locked="0" layoutInCell="1" allowOverlap="1" wp14:anchorId="56C4AF44" wp14:editId="5284BA50">
                <wp:simplePos x="0" y="0"/>
                <wp:positionH relativeFrom="column">
                  <wp:posOffset>2038049</wp:posOffset>
                </wp:positionH>
                <wp:positionV relativeFrom="paragraph">
                  <wp:posOffset>3113790</wp:posOffset>
                </wp:positionV>
                <wp:extent cx="894413" cy="0"/>
                <wp:effectExtent l="0" t="0" r="20320" b="19050"/>
                <wp:wrapNone/>
                <wp:docPr id="223" name="Straight Connector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4413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3" o:spid="_x0000_s1026" style="position:absolute;z-index:252087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0.5pt,245.2pt" to="230.95pt,24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" strokecolor="black [3040]" strokeweight="1pt"/>
            </w:pict>
          </mc:Fallback>
        </mc:AlternateContent>
      </w:r>
      <w:bookmarkStart w:id="0" w:name="_GoBack"/>
      <w:r w:rsidR="000D55B3" w:rsidRPr="0003178D">
        <w:rPr>
          <w:position w:val="-68"/>
          <w:sz w:val="24"/>
          <w:szCs w:val="24"/>
        </w:rPr>
        <w:object w:dxaOrig="9060" w:dyaOrig="6600">
          <v:shape id="_x0000_i1033" type="#_x0000_t75" style="width:452.85pt;height:330.1pt" o:ole="">
            <v:imagedata r:id="rId118" o:title=""/>
          </v:shape>
          <o:OLEObject Type="Embed" ProgID="Equation.DSMT4" ShapeID="_x0000_i1033" DrawAspect="Content" ObjectID="_1394963986" r:id="rId119"/>
        </w:object>
      </w:r>
      <w:bookmarkEnd w:id="0"/>
    </w:p>
    <w:sectPr w:rsidR="00F0025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1039E5"/>
    <w:multiLevelType w:val="hybridMultilevel"/>
    <w:tmpl w:val="10D081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015222"/>
    <w:rsid w:val="0003178D"/>
    <w:rsid w:val="00060FB9"/>
    <w:rsid w:val="00094CF9"/>
    <w:rsid w:val="000C1FC2"/>
    <w:rsid w:val="000D55B3"/>
    <w:rsid w:val="000E2730"/>
    <w:rsid w:val="000E2AD8"/>
    <w:rsid w:val="00110466"/>
    <w:rsid w:val="00163587"/>
    <w:rsid w:val="0018231B"/>
    <w:rsid w:val="001964DE"/>
    <w:rsid w:val="001A03F6"/>
    <w:rsid w:val="001B5B05"/>
    <w:rsid w:val="001E2D0F"/>
    <w:rsid w:val="001F3EB3"/>
    <w:rsid w:val="00213939"/>
    <w:rsid w:val="002254C3"/>
    <w:rsid w:val="002316CD"/>
    <w:rsid w:val="00243273"/>
    <w:rsid w:val="00261726"/>
    <w:rsid w:val="002B383F"/>
    <w:rsid w:val="002C4E9F"/>
    <w:rsid w:val="002F7D98"/>
    <w:rsid w:val="00325A05"/>
    <w:rsid w:val="003500F7"/>
    <w:rsid w:val="0035011F"/>
    <w:rsid w:val="0037726A"/>
    <w:rsid w:val="00387D48"/>
    <w:rsid w:val="003A1323"/>
    <w:rsid w:val="003C6F43"/>
    <w:rsid w:val="003E5829"/>
    <w:rsid w:val="004424B4"/>
    <w:rsid w:val="004536FF"/>
    <w:rsid w:val="00455341"/>
    <w:rsid w:val="004557AC"/>
    <w:rsid w:val="00472EF3"/>
    <w:rsid w:val="00494381"/>
    <w:rsid w:val="004A3AAD"/>
    <w:rsid w:val="004F5FA6"/>
    <w:rsid w:val="004F77AE"/>
    <w:rsid w:val="005249DC"/>
    <w:rsid w:val="00530230"/>
    <w:rsid w:val="005556BC"/>
    <w:rsid w:val="005846E7"/>
    <w:rsid w:val="005B5157"/>
    <w:rsid w:val="005B77FB"/>
    <w:rsid w:val="005C6CDC"/>
    <w:rsid w:val="005C7DDA"/>
    <w:rsid w:val="005F0534"/>
    <w:rsid w:val="005F37F1"/>
    <w:rsid w:val="00602221"/>
    <w:rsid w:val="006034EA"/>
    <w:rsid w:val="006138FF"/>
    <w:rsid w:val="00614A35"/>
    <w:rsid w:val="006157CD"/>
    <w:rsid w:val="00641854"/>
    <w:rsid w:val="00664B63"/>
    <w:rsid w:val="00671336"/>
    <w:rsid w:val="00680A1A"/>
    <w:rsid w:val="00680E62"/>
    <w:rsid w:val="006956AC"/>
    <w:rsid w:val="0069707D"/>
    <w:rsid w:val="006A1CD3"/>
    <w:rsid w:val="006C1D8E"/>
    <w:rsid w:val="006E3681"/>
    <w:rsid w:val="006F6EC1"/>
    <w:rsid w:val="00703E53"/>
    <w:rsid w:val="00724F02"/>
    <w:rsid w:val="0075570E"/>
    <w:rsid w:val="00756168"/>
    <w:rsid w:val="00756EE5"/>
    <w:rsid w:val="00774BF3"/>
    <w:rsid w:val="00793C98"/>
    <w:rsid w:val="00795FD1"/>
    <w:rsid w:val="007A49EB"/>
    <w:rsid w:val="007C5B14"/>
    <w:rsid w:val="007F4996"/>
    <w:rsid w:val="00806FA1"/>
    <w:rsid w:val="008139A8"/>
    <w:rsid w:val="00813BF6"/>
    <w:rsid w:val="00815623"/>
    <w:rsid w:val="008179B7"/>
    <w:rsid w:val="0082611A"/>
    <w:rsid w:val="00844C3B"/>
    <w:rsid w:val="008605D8"/>
    <w:rsid w:val="0086277D"/>
    <w:rsid w:val="00864DB4"/>
    <w:rsid w:val="00865587"/>
    <w:rsid w:val="008A77C2"/>
    <w:rsid w:val="008D55CB"/>
    <w:rsid w:val="008E4659"/>
    <w:rsid w:val="008F5344"/>
    <w:rsid w:val="00937B66"/>
    <w:rsid w:val="00947C67"/>
    <w:rsid w:val="009605E4"/>
    <w:rsid w:val="00962021"/>
    <w:rsid w:val="00965111"/>
    <w:rsid w:val="009755DB"/>
    <w:rsid w:val="00986FAF"/>
    <w:rsid w:val="0099547F"/>
    <w:rsid w:val="009B09D6"/>
    <w:rsid w:val="009D1E6B"/>
    <w:rsid w:val="009F6042"/>
    <w:rsid w:val="00A130FA"/>
    <w:rsid w:val="00A224A2"/>
    <w:rsid w:val="00A42373"/>
    <w:rsid w:val="00A77C1A"/>
    <w:rsid w:val="00A91173"/>
    <w:rsid w:val="00AA12B4"/>
    <w:rsid w:val="00AB6329"/>
    <w:rsid w:val="00AB669B"/>
    <w:rsid w:val="00AD4165"/>
    <w:rsid w:val="00AD578B"/>
    <w:rsid w:val="00B062C9"/>
    <w:rsid w:val="00B2339F"/>
    <w:rsid w:val="00B40591"/>
    <w:rsid w:val="00B83035"/>
    <w:rsid w:val="00B907CA"/>
    <w:rsid w:val="00BA3DBC"/>
    <w:rsid w:val="00BA40B0"/>
    <w:rsid w:val="00BC2EDA"/>
    <w:rsid w:val="00BE57ED"/>
    <w:rsid w:val="00BE7405"/>
    <w:rsid w:val="00BF1A56"/>
    <w:rsid w:val="00C57FBA"/>
    <w:rsid w:val="00C63EB4"/>
    <w:rsid w:val="00CA6FC5"/>
    <w:rsid w:val="00CC0149"/>
    <w:rsid w:val="00CE493C"/>
    <w:rsid w:val="00CE632D"/>
    <w:rsid w:val="00CF4941"/>
    <w:rsid w:val="00D04ADA"/>
    <w:rsid w:val="00D13FD4"/>
    <w:rsid w:val="00D17A1B"/>
    <w:rsid w:val="00D21BDB"/>
    <w:rsid w:val="00D25A4E"/>
    <w:rsid w:val="00D428E3"/>
    <w:rsid w:val="00D51002"/>
    <w:rsid w:val="00D81748"/>
    <w:rsid w:val="00D903AF"/>
    <w:rsid w:val="00D955C0"/>
    <w:rsid w:val="00DB0B12"/>
    <w:rsid w:val="00DB1D8A"/>
    <w:rsid w:val="00DC1A50"/>
    <w:rsid w:val="00DE767E"/>
    <w:rsid w:val="00E327C6"/>
    <w:rsid w:val="00E51C92"/>
    <w:rsid w:val="00EA3F2C"/>
    <w:rsid w:val="00EB61B7"/>
    <w:rsid w:val="00EB6A33"/>
    <w:rsid w:val="00ED7918"/>
    <w:rsid w:val="00F00258"/>
    <w:rsid w:val="00F02C02"/>
    <w:rsid w:val="00F06000"/>
    <w:rsid w:val="00F2354D"/>
    <w:rsid w:val="00F57660"/>
    <w:rsid w:val="00FA1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B6A3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B6A3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117" Type="http://schemas.openxmlformats.org/officeDocument/2006/relationships/oleObject" Target="embeddings/oleObject6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3" Type="http://schemas.openxmlformats.org/officeDocument/2006/relationships/image" Target="media/image16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25.wmf"/><Relationship Id="rId112" Type="http://schemas.openxmlformats.org/officeDocument/2006/relationships/oleObject" Target="embeddings/oleObject64.bin"/><Relationship Id="rId16" Type="http://schemas.openxmlformats.org/officeDocument/2006/relationships/image" Target="media/image30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3.bin"/><Relationship Id="rId32" Type="http://schemas.openxmlformats.org/officeDocument/2006/relationships/image" Target="media/image70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200.wmf"/><Relationship Id="rId102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61" Type="http://schemas.openxmlformats.org/officeDocument/2006/relationships/image" Target="media/image16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26.wmf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22" Type="http://schemas.openxmlformats.org/officeDocument/2006/relationships/image" Target="media/image5.wmf"/><Relationship Id="rId27" Type="http://schemas.openxmlformats.org/officeDocument/2006/relationships/oleObject" Target="embeddings/oleObject11.bin"/><Relationship Id="rId30" Type="http://schemas.openxmlformats.org/officeDocument/2006/relationships/image" Target="media/image7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4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18.wmf"/><Relationship Id="rId77" Type="http://schemas.openxmlformats.org/officeDocument/2006/relationships/image" Target="media/image20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7.bin"/><Relationship Id="rId113" Type="http://schemas.openxmlformats.org/officeDocument/2006/relationships/oleObject" Target="embeddings/oleObject65.bin"/><Relationship Id="rId118" Type="http://schemas.openxmlformats.org/officeDocument/2006/relationships/image" Target="media/image27.wmf"/><Relationship Id="rId8" Type="http://schemas.openxmlformats.org/officeDocument/2006/relationships/image" Target="media/image110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2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2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9.wmf"/><Relationship Id="rId46" Type="http://schemas.openxmlformats.org/officeDocument/2006/relationships/image" Target="media/image13.wmf"/><Relationship Id="rId59" Type="http://schemas.openxmlformats.org/officeDocument/2006/relationships/image" Target="media/image111.wmf"/><Relationship Id="rId67" Type="http://schemas.openxmlformats.org/officeDocument/2006/relationships/image" Target="media/image170.wmf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7.bin"/><Relationship Id="rId20" Type="http://schemas.openxmlformats.org/officeDocument/2006/relationships/image" Target="media/image40.wmf"/><Relationship Id="rId41" Type="http://schemas.openxmlformats.org/officeDocument/2006/relationships/oleObject" Target="embeddings/oleObject18.bin"/><Relationship Id="rId54" Type="http://schemas.openxmlformats.org/officeDocument/2006/relationships/image" Target="media/image150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190.wmf"/><Relationship Id="rId83" Type="http://schemas.openxmlformats.org/officeDocument/2006/relationships/image" Target="media/image210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6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60.wmf"/><Relationship Id="rId36" Type="http://schemas.openxmlformats.org/officeDocument/2006/relationships/image" Target="media/image80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8.bin"/><Relationship Id="rId114" Type="http://schemas.openxmlformats.org/officeDocument/2006/relationships/image" Target="media/image28.wmf"/><Relationship Id="rId119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2.wmf"/><Relationship Id="rId52" Type="http://schemas.openxmlformats.org/officeDocument/2006/relationships/image" Target="media/image15.wmf"/><Relationship Id="rId60" Type="http://schemas.openxmlformats.org/officeDocument/2006/relationships/oleObject" Target="embeddings/oleObject29.bin"/><Relationship Id="rId65" Type="http://schemas.openxmlformats.org/officeDocument/2006/relationships/image" Target="media/image17.wmf"/><Relationship Id="rId73" Type="http://schemas.openxmlformats.org/officeDocument/2006/relationships/image" Target="media/image19.wmf"/><Relationship Id="rId78" Type="http://schemas.openxmlformats.org/officeDocument/2006/relationships/oleObject" Target="embeddings/oleObject38.bin"/><Relationship Id="rId81" Type="http://schemas.openxmlformats.org/officeDocument/2006/relationships/image" Target="media/image21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4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8.wmf"/><Relationship Id="rId50" Type="http://schemas.openxmlformats.org/officeDocument/2006/relationships/image" Target="media/image140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260.wmf"/><Relationship Id="rId104" Type="http://schemas.openxmlformats.org/officeDocument/2006/relationships/oleObject" Target="embeddings/oleObject56.bin"/><Relationship Id="rId120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180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50.wmf"/><Relationship Id="rId40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24.wmf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3</Pages>
  <Words>117</Words>
  <Characters>67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43</cp:revision>
  <dcterms:created xsi:type="dcterms:W3CDTF">2012-03-22T18:00:00Z</dcterms:created>
  <dcterms:modified xsi:type="dcterms:W3CDTF">2012-04-03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